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4D45476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一、选择题</w:t>
      </w:r>
    </w:p>
    <w:p w14:paraId="295FD200">
      <w:pPr>
        <w:rPr>
          <w:sz w:val="24"/>
        </w:rPr>
      </w:pPr>
      <w:bookmarkStart w:id="0" w:name="OLE_LINK8"/>
      <w:bookmarkStart w:id="1" w:name="OLE_LINK7"/>
      <w:r>
        <w:rPr>
          <w:rFonts w:hint="eastAsia"/>
          <w:sz w:val="24"/>
        </w:rPr>
        <w:t>1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下列哪个不是人工智能的研究领域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18405479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机器证明 </w:t>
      </w:r>
    </w:p>
    <w:p w14:paraId="5AA36DA8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模式识别 </w:t>
      </w:r>
    </w:p>
    <w:p w14:paraId="4F60CFF7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人工生命 </w:t>
      </w:r>
    </w:p>
    <w:p w14:paraId="2EA8CDD2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编译原理</w:t>
      </w:r>
    </w:p>
    <w:p w14:paraId="070AE393">
      <w:pPr>
        <w:ind w:firstLine="480" w:firstLineChars="200"/>
        <w:rPr>
          <w:rFonts w:hint="eastAsia"/>
          <w:sz w:val="24"/>
        </w:rPr>
      </w:pPr>
    </w:p>
    <w:bookmarkEnd w:id="0"/>
    <w:bookmarkEnd w:id="1"/>
    <w:p w14:paraId="286B4448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2. 命题是可以判断真假的</w:t>
      </w:r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3E42C812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A. 祈使句</w:t>
      </w:r>
    </w:p>
    <w:p w14:paraId="221DF928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B. 疑问句</w:t>
      </w:r>
    </w:p>
    <w:p w14:paraId="4AA4AEA3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C. 感叹句</w:t>
      </w:r>
    </w:p>
    <w:p w14:paraId="1D33141D">
      <w:pPr>
        <w:ind w:firstLine="480" w:firstLineChars="20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D. 陈述句</w:t>
      </w:r>
    </w:p>
    <w:p w14:paraId="3CDE86EB">
      <w:pPr>
        <w:ind w:firstLine="480" w:firstLineChars="200"/>
        <w:rPr>
          <w:rFonts w:hint="eastAsia"/>
          <w:color w:val="000000"/>
          <w:sz w:val="24"/>
        </w:rPr>
      </w:pPr>
    </w:p>
    <w:p w14:paraId="3972CDFE">
      <w:pPr>
        <w:rPr>
          <w:sz w:val="24"/>
        </w:rPr>
      </w:pPr>
      <w:r>
        <w:rPr>
          <w:rFonts w:hint="eastAsia"/>
          <w:sz w:val="24"/>
        </w:rPr>
        <w:t>3. A</w:t>
      </w:r>
      <w:r>
        <w:rPr>
          <w:rFonts w:hint="eastAsia"/>
          <w:sz w:val="24"/>
        </w:rPr>
        <w:sym w:font="Symbol" w:char="F0D9"/>
      </w:r>
      <w:r>
        <w:rPr>
          <w:rFonts w:hint="eastAsia"/>
          <w:sz w:val="24"/>
        </w:rPr>
        <w:t>(A</w:t>
      </w:r>
      <w:r>
        <w:rPr>
          <w:rFonts w:hint="eastAsia"/>
          <w:sz w:val="24"/>
        </w:rPr>
        <w:sym w:font="Symbol" w:char="F0DA"/>
      </w:r>
      <w:r>
        <w:rPr>
          <w:rFonts w:hint="eastAsia"/>
          <w:sz w:val="24"/>
        </w:rPr>
        <w:t>B)</w:t>
      </w:r>
      <w:r>
        <w:rPr>
          <w:rFonts w:hint="eastAsia"/>
          <w:sz w:val="24"/>
        </w:rPr>
        <w:sym w:font="Symbol" w:char="F0DB"/>
      </w:r>
      <w:r>
        <w:rPr>
          <w:rFonts w:hint="eastAsia"/>
          <w:sz w:val="24"/>
        </w:rPr>
        <w:t xml:space="preserve">A 称为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0B48B22E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结合律</w:t>
      </w:r>
    </w:p>
    <w:p w14:paraId="1838759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分配律</w:t>
      </w:r>
    </w:p>
    <w:p w14:paraId="2EC5668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吸收律</w:t>
      </w:r>
    </w:p>
    <w:p w14:paraId="549921F6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摩根律</w:t>
      </w:r>
    </w:p>
    <w:p w14:paraId="386CE46F">
      <w:pPr>
        <w:ind w:firstLine="480" w:firstLineChars="200"/>
        <w:rPr>
          <w:rFonts w:hint="eastAsia"/>
          <w:sz w:val="24"/>
        </w:rPr>
      </w:pPr>
    </w:p>
    <w:p w14:paraId="56B33C6E">
      <w:pPr>
        <w:rPr>
          <w:sz w:val="24"/>
        </w:rPr>
      </w:pPr>
      <w:r>
        <w:rPr>
          <w:rFonts w:hint="eastAsia"/>
          <w:sz w:val="24"/>
        </w:rPr>
        <w:t xml:space="preserve">4. 要想让机器具有智能，必须让机器具有知识。因此，在人工智能中有一个研究领域，主要研究计算机如何自动获取知识和技能，实现自我完善，这门研究分支学科叫（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）。 </w:t>
      </w:r>
    </w:p>
    <w:p w14:paraId="7998C4E7">
      <w:pPr>
        <w:ind w:firstLine="480" w:firstLineChars="200"/>
        <w:rPr>
          <w:sz w:val="24"/>
        </w:rPr>
      </w:pPr>
      <w:bookmarkStart w:id="2" w:name="OLE_LINK6"/>
      <w:bookmarkStart w:id="3" w:name="OLE_LINK5"/>
      <w:r>
        <w:rPr>
          <w:rFonts w:hint="eastAsia"/>
          <w:sz w:val="24"/>
        </w:rPr>
        <w:t xml:space="preserve">A. 专家系统 </w:t>
      </w:r>
    </w:p>
    <w:p w14:paraId="47BEC30C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机器学习 </w:t>
      </w:r>
    </w:p>
    <w:p w14:paraId="112BF03F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神经网络 </w:t>
      </w:r>
    </w:p>
    <w:p w14:paraId="30E7E760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模式识别</w:t>
      </w:r>
    </w:p>
    <w:p w14:paraId="3D81924E">
      <w:pPr>
        <w:ind w:firstLine="480" w:firstLineChars="200"/>
        <w:rPr>
          <w:rFonts w:hint="eastAsia"/>
          <w:sz w:val="24"/>
        </w:rPr>
      </w:pPr>
    </w:p>
    <w:bookmarkEnd w:id="2"/>
    <w:bookmarkEnd w:id="3"/>
    <w:p w14:paraId="6C80ADB1">
      <w:pPr>
        <w:rPr>
          <w:sz w:val="24"/>
        </w:rPr>
      </w:pPr>
      <w:r>
        <w:rPr>
          <w:rFonts w:hint="eastAsia"/>
          <w:sz w:val="24"/>
        </w:rPr>
        <w:t>5. 如果问题存在最优解，在单位耗散情况下，</w:t>
      </w:r>
      <w:bookmarkStart w:id="4" w:name="OLE_LINK2"/>
      <w:bookmarkStart w:id="5" w:name="OLE_LINK1"/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  <w:bookmarkEnd w:id="4"/>
      <w:bookmarkEnd w:id="5"/>
      <w:r>
        <w:rPr>
          <w:rFonts w:hint="eastAsia"/>
          <w:sz w:val="24"/>
        </w:rPr>
        <w:t>必然可以得到该最优解。</w:t>
      </w:r>
    </w:p>
    <w:p w14:paraId="26E99E5B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广度优先搜索</w:t>
      </w:r>
    </w:p>
    <w:p w14:paraId="41000FDF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深度优先搜索</w:t>
      </w:r>
    </w:p>
    <w:p w14:paraId="3BFC2EDE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有界深度优先搜索</w:t>
      </w:r>
    </w:p>
    <w:p w14:paraId="0232DF61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启发式搜索</w:t>
      </w:r>
    </w:p>
    <w:p w14:paraId="44503569">
      <w:pPr>
        <w:ind w:firstLine="480" w:firstLineChars="200"/>
        <w:rPr>
          <w:rFonts w:hint="eastAsia"/>
          <w:sz w:val="24"/>
        </w:rPr>
      </w:pPr>
    </w:p>
    <w:p w14:paraId="1B66AF8B">
      <w:pPr>
        <w:autoSpaceDE w:val="0"/>
        <w:autoSpaceDN w:val="0"/>
        <w:adjustRightInd w:val="0"/>
        <w:spacing w:line="300" w:lineRule="auto"/>
        <w:rPr>
          <w:sz w:val="24"/>
        </w:rPr>
      </w:pPr>
      <w:bookmarkStart w:id="6" w:name="OLE_LINK4"/>
      <w:bookmarkStart w:id="7" w:name="OLE_LINK3"/>
      <w:r>
        <w:rPr>
          <w:sz w:val="24"/>
        </w:rPr>
        <w:t>6</w:t>
      </w:r>
      <w:r>
        <w:rPr>
          <w:rFonts w:hint="eastAsia"/>
          <w:sz w:val="24"/>
        </w:rPr>
        <w:t xml:space="preserve">. 下列中哪个不能被合一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bookmarkEnd w:id="6"/>
    <w:bookmarkEnd w:id="7"/>
    <w:p w14:paraId="1532EDBC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 P(a, b), P(x, y)</w:t>
      </w:r>
    </w:p>
    <w:p w14:paraId="48AFD2DB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P(f(x), b), P(y, z)</w:t>
      </w:r>
    </w:p>
    <w:p w14:paraId="21B88940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P(f(x), y), P(y, f(b))</w:t>
      </w:r>
    </w:p>
    <w:p w14:paraId="7A91C397">
      <w:pPr>
        <w:spacing w:line="300" w:lineRule="auto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D. P(f(y), y, x), P(x, f(a), f(b))</w:t>
      </w:r>
    </w:p>
    <w:p w14:paraId="4159D30F">
      <w:pPr>
        <w:spacing w:line="300" w:lineRule="auto"/>
        <w:ind w:firstLine="420"/>
        <w:rPr>
          <w:rFonts w:hint="eastAsia"/>
          <w:sz w:val="24"/>
        </w:rPr>
      </w:pPr>
    </w:p>
    <w:p w14:paraId="078F43F9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假设有N个样本，最近邻分类器的训练复杂度是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687B7C83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sz w:val="24"/>
        </w:rPr>
        <w:t>O</w:t>
      </w:r>
      <w:r>
        <w:rPr>
          <w:rFonts w:hint="eastAsia"/>
          <w:sz w:val="24"/>
        </w:rPr>
        <w:t>(</w:t>
      </w:r>
      <w:r>
        <w:rPr>
          <w:sz w:val="24"/>
        </w:rPr>
        <w:t>1)</w:t>
      </w:r>
    </w:p>
    <w:p w14:paraId="7518DAB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O</w:t>
      </w:r>
      <w:r>
        <w:rPr>
          <w:sz w:val="24"/>
        </w:rPr>
        <w:t>(N)</w:t>
      </w:r>
    </w:p>
    <w:p w14:paraId="5342A72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O</w:t>
      </w:r>
      <w:r>
        <w:rPr>
          <w:sz w:val="24"/>
        </w:rPr>
        <w:t>(logN)</w:t>
      </w:r>
    </w:p>
    <w:p w14:paraId="390A0A6F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O</w:t>
      </w:r>
      <w:r>
        <w:rPr>
          <w:sz w:val="24"/>
        </w:rPr>
        <w:t>(N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</w:p>
    <w:p w14:paraId="6161D441">
      <w:pPr>
        <w:ind w:firstLine="480" w:firstLineChars="200"/>
        <w:rPr>
          <w:sz w:val="24"/>
        </w:rPr>
      </w:pPr>
    </w:p>
    <w:p w14:paraId="1D9036A2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 xml:space="preserve">. 下列函数中哪个是ReLU激活函数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482975DC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drawing>
          <wp:inline distT="0" distB="0" distL="0" distR="0">
            <wp:extent cx="2065020" cy="15392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drawing>
          <wp:inline distT="0" distB="0" distL="0" distR="0">
            <wp:extent cx="2125980" cy="144780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16DD1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drawing>
          <wp:inline distT="0" distB="0" distL="0" distR="0">
            <wp:extent cx="2278380" cy="1539240"/>
            <wp:effectExtent l="0" t="0" r="762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drawing>
          <wp:inline distT="0" distB="0" distL="0" distR="0">
            <wp:extent cx="2156460" cy="15544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647C9">
      <w:pPr>
        <w:ind w:firstLine="480" w:firstLineChars="200"/>
        <w:rPr>
          <w:rFonts w:hint="eastAsia"/>
          <w:sz w:val="24"/>
        </w:rPr>
      </w:pPr>
    </w:p>
    <w:p w14:paraId="1733CF59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下图所示的加法操作，A处的输入为3，B处的输入为4，C处的输出为7，如果C处的梯度为2，则A处和B处的梯度分别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4E79ADB5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3192780" cy="18745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8EC2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1, 1</w:t>
      </w:r>
    </w:p>
    <w:p w14:paraId="6C145FD3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sz w:val="24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 xml:space="preserve"> 2</w:t>
      </w:r>
    </w:p>
    <w:p w14:paraId="00A2CDD6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3, 4</w:t>
      </w:r>
    </w:p>
    <w:p w14:paraId="2CC9B23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4, 3</w:t>
      </w:r>
    </w:p>
    <w:p w14:paraId="212AD46F">
      <w:pPr>
        <w:ind w:firstLine="480" w:firstLineChars="200"/>
        <w:rPr>
          <w:sz w:val="24"/>
        </w:rPr>
      </w:pPr>
    </w:p>
    <w:p w14:paraId="7B003A92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图所示7*</w:t>
      </w:r>
      <w:r>
        <w:rPr>
          <w:sz w:val="24"/>
        </w:rPr>
        <w:t>7</w:t>
      </w:r>
      <w:r>
        <w:rPr>
          <w:rFonts w:hint="eastAsia"/>
          <w:sz w:val="24"/>
        </w:rPr>
        <w:t>的输入，如果卷积核为3*</w:t>
      </w:r>
      <w:r>
        <w:rPr>
          <w:sz w:val="24"/>
        </w:rPr>
        <w:t>3</w:t>
      </w:r>
      <w:r>
        <w:rPr>
          <w:rFonts w:hint="eastAsia"/>
          <w:sz w:val="24"/>
        </w:rPr>
        <w:t xml:space="preserve">，步幅为1，则卷积操作的输出为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1E9770F5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2133600" cy="21031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0A640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1*</w:t>
      </w:r>
      <w:r>
        <w:rPr>
          <w:sz w:val="24"/>
        </w:rPr>
        <w:t>1</w:t>
      </w:r>
    </w:p>
    <w:p w14:paraId="36C432E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3*</w:t>
      </w:r>
      <w:r>
        <w:rPr>
          <w:sz w:val="24"/>
        </w:rPr>
        <w:t>3</w:t>
      </w:r>
    </w:p>
    <w:p w14:paraId="3AAAB649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5*</w:t>
      </w:r>
      <w:r>
        <w:rPr>
          <w:sz w:val="24"/>
        </w:rPr>
        <w:t>5</w:t>
      </w:r>
    </w:p>
    <w:p w14:paraId="3656A38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7*</w:t>
      </w:r>
      <w:r>
        <w:rPr>
          <w:sz w:val="24"/>
        </w:rPr>
        <w:t>7</w:t>
      </w:r>
    </w:p>
    <w:p w14:paraId="1C5F63A1">
      <w:pPr>
        <w:ind w:firstLine="480" w:firstLineChars="200"/>
        <w:rPr>
          <w:sz w:val="24"/>
        </w:rPr>
      </w:pPr>
    </w:p>
    <w:p w14:paraId="409B783E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11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机器学习的本质是哪种学习方法(    )</w:t>
      </w:r>
    </w:p>
    <w:p w14:paraId="4CFEC64C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解释学习 </w:t>
      </w:r>
    </w:p>
    <w:p w14:paraId="029C803C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归纳学习</w:t>
      </w:r>
    </w:p>
    <w:p w14:paraId="1DC1ECC8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类比学习</w:t>
      </w:r>
    </w:p>
    <w:p w14:paraId="1DDB7112">
      <w:pPr>
        <w:autoSpaceDE w:val="0"/>
        <w:autoSpaceDN w:val="0"/>
        <w:adjustRightInd w:val="0"/>
        <w:spacing w:line="300" w:lineRule="auto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D. 机械学习</w:t>
      </w:r>
    </w:p>
    <w:p w14:paraId="13CE98AC">
      <w:pPr>
        <w:autoSpaceDE w:val="0"/>
        <w:autoSpaceDN w:val="0"/>
        <w:adjustRightInd w:val="0"/>
        <w:spacing w:line="300" w:lineRule="auto"/>
        <w:ind w:firstLine="420"/>
        <w:rPr>
          <w:rFonts w:hint="eastAsia"/>
          <w:sz w:val="24"/>
        </w:rPr>
      </w:pPr>
    </w:p>
    <w:p w14:paraId="1D1F56A9">
      <w:pPr>
        <w:pStyle w:val="3"/>
        <w:spacing w:before="0" w:beforeAutospacing="0" w:after="0" w:afterAutospacing="0" w:line="390" w:lineRule="atLeast"/>
      </w:pPr>
      <w:r>
        <w:t>12</w:t>
      </w:r>
      <w:r>
        <w:rPr>
          <w:rFonts w:hint="eastAsia"/>
        </w:rPr>
        <w:t>.</w:t>
      </w:r>
      <w:r>
        <w:t xml:space="preserve"> 在前馈神经网络中，误差后向传播（BP算法）将误差从输出端向输入端进行传输的过程中，算法会调整前馈神经网络的什么参数（    ）</w:t>
      </w:r>
    </w:p>
    <w:p w14:paraId="5C279A6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输入数据大小</w:t>
      </w:r>
    </w:p>
    <w:p w14:paraId="5959CE01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神经元和神经元之间连接有无</w:t>
      </w:r>
    </w:p>
    <w:p w14:paraId="3BA4C5E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同一层神经元之间的连接权重</w:t>
      </w:r>
    </w:p>
    <w:p w14:paraId="1496E3F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相邻层神经元之间的连接权重</w:t>
      </w:r>
    </w:p>
    <w:p w14:paraId="7B3F9AD3">
      <w:pPr>
        <w:ind w:firstLine="480" w:firstLineChars="200"/>
        <w:rPr>
          <w:sz w:val="24"/>
        </w:rPr>
      </w:pPr>
    </w:p>
    <w:p w14:paraId="1588887F">
      <w:pPr>
        <w:pStyle w:val="3"/>
        <w:spacing w:before="0" w:beforeAutospacing="0" w:after="0" w:afterAutospacing="0" w:line="390" w:lineRule="atLeast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决策树中，数据最重要的属性是（     ）</w:t>
      </w:r>
    </w:p>
    <w:p w14:paraId="10EFBBA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根结点上的属性  </w:t>
      </w:r>
    </w:p>
    <w:p w14:paraId="0090820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 xml:space="preserve">. </w:t>
      </w:r>
      <w:r>
        <w:rPr>
          <w:rFonts w:hint="eastAsia"/>
          <w:sz w:val="24"/>
        </w:rPr>
        <w:t xml:space="preserve">叶结点上的属性 </w:t>
      </w:r>
    </w:p>
    <w:p w14:paraId="373C3D0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w:r>
        <w:rPr>
          <w:rFonts w:hint="eastAsia"/>
          <w:sz w:val="24"/>
        </w:rPr>
        <w:t>树中间结点上的属性</w:t>
      </w:r>
    </w:p>
    <w:p w14:paraId="2C29010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 xml:space="preserve">. </w:t>
      </w:r>
      <w:r>
        <w:rPr>
          <w:rFonts w:hint="eastAsia"/>
          <w:sz w:val="24"/>
        </w:rPr>
        <w:t>都不是</w:t>
      </w:r>
    </w:p>
    <w:p w14:paraId="711C19B5">
      <w:pPr>
        <w:pStyle w:val="3"/>
        <w:spacing w:line="253" w:lineRule="atLeast"/>
        <w:rPr>
          <w:rFonts w:ascii="Times New Roman" w:hAnsi="Times New Roman"/>
        </w:rPr>
      </w:pPr>
      <w:r>
        <w:rPr>
          <w:rFonts w:ascii="Times New Roman" w:hAnsi="Times New Roman"/>
        </w:rPr>
        <w:t>14、下面对人类智能和机器智能的描述哪一句是不正确的（    ）</w:t>
      </w:r>
    </w:p>
    <w:p w14:paraId="49796855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A、人类智能能够自我学习，机器智能大多是依靠数据和规则驱动</w:t>
      </w:r>
    </w:p>
    <w:p w14:paraId="2458AAAF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B、人类智能具有自适应特点，机器智能则大多是“依葫芦画瓢</w:t>
      </w:r>
    </w:p>
    <w:p w14:paraId="038BB815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C、人类智能具备直觉和顿悟能力，机器智能很难具备这样的能力</w:t>
      </w:r>
    </w:p>
    <w:p w14:paraId="1F54F6EE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D、人类智能和机器智能均具备常识，因此能够进行常识性推理</w:t>
      </w:r>
    </w:p>
    <w:p w14:paraId="4A8F6201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5、子句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Q 、 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Q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>R 、P，经过归结后，得到（      ）</w:t>
      </w:r>
    </w:p>
    <w:p w14:paraId="10DEFA6C">
      <w:pPr>
        <w:pStyle w:val="3"/>
        <w:spacing w:line="253" w:lineRule="atLeast"/>
        <w:ind w:left="107" w:leftChars="51" w:firstLine="120" w:firstLineChars="50"/>
        <w:rPr>
          <w:rFonts w:ascii="Times New Roman" w:hAnsi="Times New Roman"/>
        </w:rPr>
      </w:pPr>
      <w:r>
        <w:rPr>
          <w:rFonts w:ascii="Times New Roman" w:hAnsi="Times New Roman"/>
        </w:rPr>
        <w:t>A、Q    B、R    C、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    D、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Q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</w:t>
      </w:r>
    </w:p>
    <w:p w14:paraId="73E7DF88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6、以下哪个是命题？ （      ）</w:t>
      </w:r>
    </w:p>
    <w:p w14:paraId="57E6BEAC">
      <w:pPr>
        <w:pStyle w:val="3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、请勤洗手！    B、小明从健身房回来很可能肌肉酸痛。    </w:t>
      </w:r>
    </w:p>
    <w:p w14:paraId="78124DDF">
      <w:pPr>
        <w:pStyle w:val="3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、你记得去过哪些地方了吗？    D、洗牙会造成牙齿损伤。</w:t>
      </w:r>
    </w:p>
    <w:p w14:paraId="054D27BA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7、在启发式搜索（有信息搜索）中，启发函数的作用是（     ）</w:t>
      </w:r>
    </w:p>
    <w:p w14:paraId="28A2409F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计算从当前节点到目标节点之间的最小代价值</w:t>
      </w:r>
    </w:p>
    <w:p w14:paraId="0EED5B3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、判断搜索算法的时间复杂度   </w:t>
      </w:r>
    </w:p>
    <w:p w14:paraId="4D5C070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、从当前节点出发来选择后续节点</w:t>
      </w:r>
    </w:p>
    <w:p w14:paraId="0DC4496A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、判断搜索算法的空间复杂度</w:t>
      </w:r>
    </w:p>
    <w:p w14:paraId="27668A44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8、神经网络的输出限定在 [0,1] 之间。下列哪个函数起到这样的作用？（      ）</w:t>
      </w:r>
    </w:p>
    <w:p w14:paraId="285D76B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Sigmoid函数  B. tanh函数  C. ReLU函数  D. Leaky ReLU函数</w:t>
      </w:r>
    </w:p>
    <w:p w14:paraId="066EB5B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、下面对回归和分类的描述不正确的是（     ）</w:t>
      </w:r>
    </w:p>
    <w:p w14:paraId="6703820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在回归分析中，学习得到一个函数将输入变量映射到连续输出空间</w:t>
      </w:r>
    </w:p>
    <w:p w14:paraId="2EC58B03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回归是一种无监督学习、分类是一种有监督学习 </w:t>
      </w:r>
    </w:p>
    <w:p w14:paraId="3F553FC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在分类模型中，学习得到一个函数将输入变量映射到离散输出空间    </w:t>
      </w:r>
    </w:p>
    <w:p w14:paraId="34F6B1A6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 两者均是学习输入变量和输出变量之间潜在关系模型</w:t>
      </w:r>
    </w:p>
    <w:p w14:paraId="250881A5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、在构建一个决策树模型时，我们对某个属性分割节点，下面四张图中，哪个属性对应的信息增益最大？（    ）</w:t>
      </w:r>
    </w:p>
    <w:p w14:paraId="5CDC682E">
      <w:pPr>
        <w:pStyle w:val="3"/>
        <w:spacing w:line="360" w:lineRule="auto"/>
        <w:rPr>
          <w:rFonts w:ascii="Times New Roman" w:hAnsi="Times New Roman" w:eastAsia="微软雅黑"/>
          <w:b/>
          <w:bCs/>
          <w:color w:val="4F4F4F"/>
        </w:rPr>
      </w:pPr>
      <w:r>
        <w:rPr>
          <w:rFonts w:ascii="Times New Roman" w:hAnsi="Times New Roman" w:eastAsia="微软雅黑"/>
          <w:b/>
          <w:bCs/>
          <w:color w:val="4F4F4F"/>
        </w:rPr>
        <w:drawing>
          <wp:inline distT="0" distB="0" distL="0" distR="0">
            <wp:extent cx="3604260" cy="28651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73C66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outlook    B、humidity    C、windy    D、temperature</w:t>
      </w:r>
    </w:p>
    <w:p w14:paraId="5448E97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、下列推理方法，哪些是谓词逻辑的推理方法？（        ）</w:t>
      </w:r>
    </w:p>
    <w:p w14:paraId="7B8333EC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) 自然演绎推理  2）归结演绎推理  3）概率推理  4)贝叶斯网络推理</w:t>
      </w:r>
    </w:p>
    <w:p w14:paraId="34A18899">
      <w:pPr>
        <w:pStyle w:val="3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、1) 2)    B、1) 3)    C、2) 4)    D、3) 4)</w:t>
      </w:r>
    </w:p>
    <w:p w14:paraId="52653360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、下面哪个算法不是分类算法？（        ）</w:t>
      </w:r>
    </w:p>
    <w:p w14:paraId="3719392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A、决策树      B、卷积神经网络</w:t>
      </w:r>
    </w:p>
    <w:p w14:paraId="40AA0FEE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C、K-means     D、朴素贝叶斯</w:t>
      </w:r>
    </w:p>
    <w:p w14:paraId="6560596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3、假设我们需要训练一个神经网络，来完成500种概念的数据分类。该神经网络最后一层是分类层，则最后一层输出向量的维数大小可能是（       ）</w:t>
      </w:r>
    </w:p>
    <w:p w14:paraId="08C151DB">
      <w:pPr>
        <w:pStyle w:val="3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、100    B、2    C、1    D、500</w:t>
      </w:r>
    </w:p>
    <w:p w14:paraId="1642B29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>
        <w:rPr>
          <w:rFonts w:hint="eastAsia" w:ascii="Times New Roman" w:hAnsi="Times New Roman"/>
        </w:rPr>
        <w:t>. ～</w:t>
      </w:r>
      <w:r>
        <w:rPr>
          <w:rFonts w:ascii="Times New Roman" w:hAnsi="Times New Roman"/>
        </w:rPr>
        <w:t xml:space="preserve"> (p</w:t>
      </w:r>
      <w:r>
        <w:rPr>
          <w:rFonts w:hint="eastAsia" w:ascii="Times New Roman" w:hAnsi="Times New Roman"/>
        </w:rPr>
        <w:t>∨</w:t>
      </w:r>
      <w:r>
        <w:rPr>
          <w:rFonts w:ascii="Times New Roman" w:hAnsi="Times New Roman"/>
        </w:rPr>
        <w:t xml:space="preserve">q) </w:t>
      </w:r>
      <w:r>
        <w:rPr>
          <w:rFonts w:hint="eastAsia" w:ascii="Times New Roman" w:hAnsi="Times New Roman"/>
        </w:rPr>
        <w:t xml:space="preserve">&lt;=&gt; ～ </w:t>
      </w:r>
      <w:r>
        <w:rPr>
          <w:rFonts w:ascii="Times New Roman" w:hAnsi="Times New Roman"/>
        </w:rPr>
        <w:t xml:space="preserve">p </w:t>
      </w:r>
      <w:r>
        <w:rPr>
          <w:rFonts w:hint="eastAsia" w:ascii="Times New Roman" w:hAnsi="Times New Roman"/>
        </w:rPr>
        <w:t>Λ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～</w:t>
      </w:r>
      <w:r>
        <w:rPr>
          <w:rFonts w:ascii="Times New Roman" w:hAnsi="Times New Roman"/>
        </w:rPr>
        <w:t xml:space="preserve"> q</w:t>
      </w:r>
      <w:r>
        <w:rPr>
          <w:rFonts w:hint="eastAsia" w:ascii="Times New Roman" w:hAnsi="Times New Roman"/>
        </w:rPr>
        <w:t xml:space="preserve">称为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）</w:t>
      </w:r>
    </w:p>
    <w:p w14:paraId="5E92B7F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结合律</w:t>
      </w:r>
    </w:p>
    <w:p w14:paraId="25E55022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 分配律</w:t>
      </w:r>
    </w:p>
    <w:p w14:paraId="450E9CA3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吸收律</w:t>
      </w:r>
    </w:p>
    <w:p w14:paraId="081BF4DF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摩根律</w:t>
      </w:r>
    </w:p>
    <w:p w14:paraId="7F3C1221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 xml:space="preserve">. 下列描述不正确的是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）</w:t>
      </w:r>
    </w:p>
    <w:p w14:paraId="01BF5083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谓词逻辑的任意公式都可以化为与之等价的前束范式 </w:t>
      </w:r>
    </w:p>
    <w:p w14:paraId="6610E622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B. 谓词逻辑公式的前束范式不唯一 </w:t>
      </w:r>
    </w:p>
    <w:p w14:paraId="09483F68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谓词公式G的Skolem标准型同G等值</w:t>
      </w:r>
    </w:p>
    <w:p w14:paraId="535F472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任意一个谓词公式G，均可通过Skolem标准型建立起一个与之对应的子句集</w:t>
      </w:r>
    </w:p>
    <w:p w14:paraId="1951975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 xml:space="preserve">. 下列陈述不正确的是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）</w:t>
      </w:r>
    </w:p>
    <w:p w14:paraId="1F2EC5B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A*结束前，OPEN表中必存在f(n)≤f*(s)的结点</w:t>
      </w:r>
    </w:p>
    <w:p w14:paraId="61735D7A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 OPEN表上任一具有f(n)≤f*(s)的节点n，最终都将被A*选作扩展的节点</w:t>
      </w:r>
    </w:p>
    <w:p w14:paraId="223E6A5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A*选作扩展的任一节点n，有f(n)≤f*(s)</w:t>
      </w:r>
    </w:p>
    <w:p w14:paraId="419BC844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设对同一个问题定义了两个A*算法A1和A2，若A2比A1有较多的启发信息，即对所有非目标节点有h2(n) &gt; h1(n)，则A1扩展的节点数≥A2扩展的节点数</w:t>
      </w:r>
    </w:p>
    <w:p w14:paraId="3EC87CA5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>
        <w:rPr>
          <w:rFonts w:hint="eastAsia" w:ascii="Times New Roman" w:hAnsi="Times New Roman"/>
        </w:rPr>
        <w:t>. 东北人是高个子，这个描述是 (   )</w:t>
      </w:r>
    </w:p>
    <w:p w14:paraId="3A3B8917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模糊的  B. 不完全的  C. 概率的   D. 必然的</w:t>
      </w:r>
    </w:p>
    <w:p w14:paraId="7089612E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简单地将数据对象集划分成不重叠的子集,使得每个数据对象恰在一个子集中,这种聚类类型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42B44AE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33197C67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9</w:t>
      </w:r>
      <w:r>
        <w:rPr>
          <w:rFonts w:hint="eastAsia" w:ascii="Times New Roman" w:hAnsi="Times New Roman"/>
        </w:rPr>
        <w:t>.</w:t>
      </w:r>
      <w:r>
        <w:rPr>
          <w:rFonts w:hint="eastAsia" w:ascii="Times New Roman" w:hAnsi="Times New Roman"/>
          <w:lang w:val="en-US" w:eastAsia="zh-CN"/>
        </w:rPr>
        <w:t xml:space="preserve"> </w:t>
      </w:r>
      <w:r>
        <w:rPr>
          <w:rFonts w:ascii="Times New Roman" w:hAnsi="Times New Roman"/>
        </w:rPr>
        <w:t>以下哪项关于决策树的说法是错误的 (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)</w:t>
      </w:r>
    </w:p>
    <w:p w14:paraId="175D861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</w:t>
      </w:r>
      <w:r>
        <w:rPr>
          <w:rFonts w:ascii="Times New Roman" w:hAnsi="Times New Roman"/>
        </w:rPr>
        <w:t>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6F7E36CA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0</w:t>
      </w:r>
      <w:r>
        <w:rPr>
          <w:rFonts w:hint="eastAsia" w:ascii="Times New Roman" w:hAnsi="Times New Roman"/>
        </w:rPr>
        <w:t>. 下列那一项不是知识表示方法(    )</w:t>
      </w:r>
    </w:p>
    <w:p w14:paraId="7DA9E80A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谓词逻辑 B. 状态空间法 C. 框架表示法  D. 关系式表示法</w:t>
      </w:r>
    </w:p>
    <w:p w14:paraId="383F0B5E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1</w:t>
      </w:r>
      <w:r>
        <w:rPr>
          <w:rFonts w:hint="eastAsia" w:ascii="Times New Roman" w:hAnsi="Times New Roman"/>
        </w:rPr>
        <w:t>. 设有代换：q={f(y)/x,z/y},p={a/x,b/y,y/z}， 则q○p=（    ）</w:t>
      </w:r>
    </w:p>
    <w:p w14:paraId="372D5353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{f(b)/x,y/z}   B. {f(b)/x,z/y}   C. {f(y)/x, y/z}   D. {f(b)/x,z/b}</w:t>
      </w:r>
    </w:p>
    <w:p w14:paraId="3706D701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2. </w:t>
      </w:r>
      <w:r>
        <w:rPr>
          <w:rFonts w:hint="eastAsia" w:ascii="Times New Roman" w:hAnsi="Times New Roman"/>
        </w:rPr>
        <w:t>（ ）以结构化的形式描述客观世界中概念、实体及其之间的关系，已经成为互联网知识驱动的智能应用的基础设施。</w:t>
      </w:r>
    </w:p>
    <w:p w14:paraId="43B668C8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、神经网络 B、知识图谱 C、一阶谓词逻辑 D、产生式表示</w:t>
      </w:r>
    </w:p>
    <w:p w14:paraId="0ABA5888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在与或图中，只要解决某个子问题就可解决其父辈问题的节点集合是指( )</w:t>
      </w:r>
    </w:p>
    <w:p w14:paraId="615BC141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终叶节点 B、或节点 C、与节点 D、后继节点</w:t>
      </w:r>
    </w:p>
    <w:p w14:paraId="492107F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4. </w:t>
      </w:r>
      <w:r>
        <w:rPr>
          <w:rFonts w:hint="eastAsia" w:ascii="Times New Roman" w:hAnsi="Times New Roman"/>
        </w:rPr>
        <w:t>在一个神经网络里，知道每一个神经元的权重和偏差是最重要的一步。如果以某种方法知道了神经元准确的权重和偏差，就可以近似任何函数。实现这个的最佳办法是（ ）</w:t>
      </w:r>
    </w:p>
    <w:p w14:paraId="704C2276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随机赋值，祈祷它们是正确的</w:t>
      </w:r>
    </w:p>
    <w:p w14:paraId="284705B4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、搜索所有权重和偏差的组合，直到得到最佳值</w:t>
      </w:r>
    </w:p>
    <w:p w14:paraId="55F8C90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、赋予一个初始值，通过检查模型输出值和函数期望输出值的差值，然后迭代更新</w:t>
      </w:r>
    </w:p>
    <w:p w14:paraId="39277F8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权重</w:t>
      </w:r>
    </w:p>
    <w:p w14:paraId="02D4D4EB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以上都不正确</w:t>
      </w:r>
    </w:p>
    <w:p w14:paraId="6DC18B1F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5. </w:t>
      </w:r>
      <w:r>
        <w:rPr>
          <w:rFonts w:hint="eastAsia" w:ascii="Times New Roman" w:hAnsi="Times New Roman"/>
        </w:rPr>
        <w:t>下面哪个叙述是不正确的？（ ）</w:t>
      </w:r>
    </w:p>
    <w:p w14:paraId="15FF312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k-means 聚类算法的初始值对聚类结果有很大影响</w:t>
      </w:r>
    </w:p>
    <w:p w14:paraId="7018FE4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、DBSCAN 算法不需要输入聚类簇数k</w:t>
      </w:r>
    </w:p>
    <w:p w14:paraId="030DF55F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、k-means 算法可以发现任意形状的聚类簇</w:t>
      </w:r>
    </w:p>
    <w:p w14:paraId="5BD718D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DBSCAN 算法可以发现任意形状的聚类簇</w:t>
      </w:r>
    </w:p>
    <w:p w14:paraId="5821CB7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36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关于搜索的说法中错误的个数有（ ）个:</w:t>
      </w:r>
    </w:p>
    <w:p w14:paraId="3609468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) 状态空间图有三个要素：状态、连接、转移路线</w:t>
      </w:r>
    </w:p>
    <w:p w14:paraId="70673425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) 状态空间图中不是所有的状态都合理</w:t>
      </w:r>
    </w:p>
    <w:p w14:paraId="325ED2F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) 启发式搜索每一步都尽量选择最优的路线，在无穷次尝试中“碰”到答案</w:t>
      </w:r>
    </w:p>
    <w:p w14:paraId="39EFB9D8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) 启发式搜索将人解决问题的“知识”告诉机器</w:t>
      </w:r>
    </w:p>
    <w:p w14:paraId="553BFDF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0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B、1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C、2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D、3</w:t>
      </w:r>
    </w:p>
    <w:p w14:paraId="3BE121F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7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不确定性推理中，对于初始证据，其值由用户给出，对于推理所得的证据，其值由（  ）得到。</w:t>
      </w:r>
    </w:p>
    <w:p w14:paraId="79CF25A4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匹配算法计算得到 </w:t>
      </w:r>
    </w:p>
    <w:p w14:paraId="3B91E91A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阈值选择算法得到 </w:t>
      </w:r>
    </w:p>
    <w:p w14:paraId="26F8FB0E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传递算法计算得到 </w:t>
      </w:r>
    </w:p>
    <w:p w14:paraId="1622C880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不确定性的合成算法计算得到。</w:t>
      </w:r>
    </w:p>
    <w:p w14:paraId="3B825118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8. </w:t>
      </w:r>
      <w:r>
        <w:rPr>
          <w:rFonts w:hint="eastAsia" w:ascii="Times New Roman" w:hAnsi="Times New Roman"/>
        </w:rPr>
        <w:t>语义网络表达知识时，有向弧AKO链、ISA链是用来表达节点的知识 (   )</w:t>
      </w:r>
    </w:p>
    <w:p w14:paraId="6AF6B76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无悖性 B. 可扩充性 C. 继承性 D. 聚集关系</w:t>
      </w:r>
    </w:p>
    <w:p w14:paraId="30DF9597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9. 简单地将数据对象集划分成不重叠的子集,使得每个数据对象恰在一个子集中,这种聚类类型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159F349F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0D8D6F6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0. </w:t>
      </w:r>
      <w:r>
        <w:rPr>
          <w:rFonts w:hint="eastAsia" w:ascii="Times New Roman" w:hAnsi="Times New Roman"/>
        </w:rPr>
        <w:t>下列数字哪个最模糊 (   )</w:t>
      </w:r>
    </w:p>
    <w:p w14:paraId="44EA186B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hint="eastAsia" w:ascii="Times New Roman" w:hAnsi="Times New Roman"/>
        </w:rPr>
        <w:t>0.8   B. 0.5  C. 0  D. 1</w:t>
      </w:r>
    </w:p>
    <w:p w14:paraId="6FC982A6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1. 以下哪项关于决策树的说法是错误的 (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)</w:t>
      </w:r>
    </w:p>
    <w:p w14:paraId="061E5454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2DC02DC3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2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描述（ ）是正确的</w:t>
      </w:r>
    </w:p>
    <w:p w14:paraId="0D4131BD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知识具有一定的随机性，可以用模糊数学来刻画。</w:t>
      </w:r>
    </w:p>
    <w:p w14:paraId="408E6832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高个子适合于打篮球体现了知识的不完全性。</w:t>
      </w:r>
    </w:p>
    <w:p w14:paraId="1E4A23AA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C）莲花清瘟对新冠病毒有一定的功效，体现了知识的模糊性。</w:t>
      </w:r>
    </w:p>
    <w:p w14:paraId="71EF5FE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知识具有一定的随机性，可以用概率论来刻画。</w:t>
      </w:r>
    </w:p>
    <w:p w14:paraId="2DD8E4D3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4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假定E 代表咳嗽，H 代表支气管炎，则下列论述中( )是正确的。</w:t>
      </w:r>
    </w:p>
    <w:p w14:paraId="5061BA3D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通过统计直接计算P(H|E)</w:t>
      </w:r>
    </w:p>
    <w:p w14:paraId="7014B303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通过统计直接P(E|H)，然后通过贝叶斯定理计算P(H|E)。</w:t>
      </w:r>
    </w:p>
    <w:p w14:paraId="0C75D0D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C）统计直接计算P(H|E)比统计直接计算P(E|H)更容易</w:t>
      </w:r>
    </w:p>
    <w:p w14:paraId="78B4055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通过统计直接P(H|E)，然后通过贝叶斯定理计算P(E|H)。</w:t>
      </w:r>
    </w:p>
    <w:p w14:paraId="4CD01DED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44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关于K 均值和DBSCAN 的比较，以下说法错误的是( )</w:t>
      </w:r>
    </w:p>
    <w:p w14:paraId="340B07AF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K 均值丢弃被它识别为噪声的对象，而DBSCAN 一般聚类所有对象。</w:t>
      </w:r>
    </w:p>
    <w:p w14:paraId="19DF3E7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K 均值使用簇的基于原型的概念，DBSCAN 使用基于密度的概念。</w:t>
      </w:r>
    </w:p>
    <w:p w14:paraId="60AB4F6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K 均值很难处理非球形的簇和不同大小的簇，DBSCAN 可以处理不同大小和不同形状的簇</w:t>
      </w:r>
    </w:p>
    <w:p w14:paraId="6CBE971C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5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机器学习效果的评价指标中，指标（ ）是正确定义的</w:t>
      </w:r>
    </w:p>
    <w:p w14:paraId="0717CEA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2200275" cy="1478280"/>
            <wp:effectExtent l="0" t="0" r="952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4133" cy="148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FB966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图中a：判定属于类且判定正确；b：判定属于类且判定错误； c：判定不属于类且判定正确； d：</w:t>
      </w:r>
    </w:p>
    <w:p w14:paraId="50183C62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判定不属于类且判定错误。T=a+b+c+d。</w:t>
      </w:r>
    </w:p>
    <w:p w14:paraId="5373FAF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精度（Precision）=|c|/|a+b|</w:t>
      </w:r>
    </w:p>
    <w:p w14:paraId="46DEE2C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召回率（Recall）=|a|/|a+d|</w:t>
      </w:r>
    </w:p>
    <w:p w14:paraId="599E338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C）召回率（Recall）=|b|/|a+d|</w:t>
      </w:r>
    </w:p>
    <w:p w14:paraId="4F7F1F89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D）精度（Precision）=|a|/|b+d|</w:t>
      </w:r>
    </w:p>
    <w:p w14:paraId="4F171E8B">
      <w:pPr>
        <w:rPr>
          <w:rFonts w:ascii="宋体" w:hAnsi="宋体" w:cs="Arial"/>
          <w:b/>
          <w:bCs/>
          <w:sz w:val="24"/>
        </w:rPr>
      </w:pPr>
    </w:p>
    <w:p w14:paraId="4E6A5768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 xml:space="preserve">设论域U=V={a, b, c}，论域W={x, y}。R1是U×V上的模糊关系，R2是V×W上的模糊关系，则R1与R2的合成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，其中：</w:t>
      </w:r>
    </w:p>
    <w:p w14:paraId="4CBB9F35">
      <w:pPr>
        <w:rPr>
          <w:rFonts w:hint="eastAsia"/>
          <w:sz w:val="24"/>
        </w:rPr>
      </w:pPr>
      <w:r>
        <w:rPr>
          <w:sz w:val="24"/>
        </w:rPr>
        <w:object>
          <v:shape id="_x0000_i1025" o:spt="75" type="#_x0000_t75" style="height:56pt;width:204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 w14:paraId="527264C9">
      <w:pPr>
        <w:numPr>
          <w:ilvl w:val="0"/>
          <w:numId w:val="0"/>
        </w:numPr>
        <w:rPr>
          <w:position w:val="-50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26" o:spt="75" type="#_x0000_t75" style="height:56pt;width:55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27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D7F8F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4D7F8F&quot; wsp:rsidRDefault=&quot;004D7F8F&quot; wsp:rsidP=&quot;004D7F8F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B. </w:t>
      </w:r>
      <w:r>
        <w:rPr>
          <w:position w:val="-50"/>
        </w:rPr>
        <w:object>
          <v:shape id="_x0000_i1028" o:spt="75" type="#_x0000_t75" style="height:56pt;width:82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8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rFonts w:hint="eastAsia"/>
          <w:sz w:val="24"/>
        </w:rPr>
        <w:pict>
          <v:shape id="_x0000_i1029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45FD4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545FD4&quot; wsp:rsidRDefault=&quot;00545FD4&quot; wsp:rsidP=&quot;00545FD4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0" o:spt="75" type="#_x0000_t75" style="height:56pt;width:56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20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31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4683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634683&quot; wsp:rsidRDefault=&quot;00634683&quot; wsp:rsidP=&quot;00634683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2" o:spt="75" type="#_x0000_t75" style="height:56pt;width:5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22">
            <o:LockedField>false</o:LockedField>
          </o:OLEObject>
        </w:object>
      </w:r>
    </w:p>
    <w:p w14:paraId="7D80072C">
      <w:pPr>
        <w:rPr>
          <w:sz w:val="24"/>
        </w:rPr>
      </w:pPr>
    </w:p>
    <w:p w14:paraId="07290035">
      <w:pPr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47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下列对充分性度量LS和必要性度量LN取值的设置不正确的是（  ）</w:t>
      </w:r>
    </w:p>
    <w:p w14:paraId="273DD46D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20 LN=1</w:t>
      </w:r>
    </w:p>
    <w:p w14:paraId="4FC47699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B. LS=300 LN=0.001</w:t>
      </w:r>
    </w:p>
    <w:p w14:paraId="38CC3708">
      <w:pPr>
        <w:ind w:firstLine="480" w:firstLineChars="20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</w:t>
      </w:r>
      <w:r>
        <w:rPr>
          <w:rFonts w:hint="eastAsia"/>
          <w:sz w:val="24"/>
          <w:lang w:val="en-US" w:eastAsia="zh-CN"/>
        </w:rPr>
        <w:t>1</w:t>
      </w:r>
      <w:r>
        <w:rPr>
          <w:rFonts w:hint="eastAsia"/>
          <w:sz w:val="24"/>
        </w:rPr>
        <w:t xml:space="preserve"> LN=</w:t>
      </w:r>
      <w:r>
        <w:rPr>
          <w:rFonts w:hint="eastAsia"/>
          <w:sz w:val="24"/>
          <w:lang w:val="en-US" w:eastAsia="zh-CN"/>
        </w:rPr>
        <w:t>20</w:t>
      </w:r>
    </w:p>
    <w:p w14:paraId="2F1EEE40">
      <w:pPr>
        <w:ind w:firstLine="480" w:firstLineChars="2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</w:t>
      </w:r>
      <w:r>
        <w:rPr>
          <w:rFonts w:hint="eastAsia"/>
          <w:sz w:val="24"/>
          <w:lang w:val="en-US" w:eastAsia="zh-CN"/>
        </w:rPr>
        <w:t>10</w:t>
      </w:r>
      <w:r>
        <w:rPr>
          <w:rFonts w:hint="eastAsia"/>
          <w:sz w:val="24"/>
        </w:rPr>
        <w:t xml:space="preserve"> LN=</w:t>
      </w:r>
      <w:r>
        <w:rPr>
          <w:rFonts w:hint="eastAsia"/>
          <w:sz w:val="24"/>
          <w:lang w:val="en-US" w:eastAsia="zh-CN"/>
        </w:rPr>
        <w:t>300</w:t>
      </w:r>
    </w:p>
    <w:p w14:paraId="050E1540">
      <w:pPr>
        <w:rPr>
          <w:rFonts w:hint="eastAsia"/>
          <w:sz w:val="24"/>
          <w:lang w:val="en-US" w:eastAsia="zh-CN"/>
        </w:rPr>
      </w:pPr>
    </w:p>
    <w:p w14:paraId="45EC3BAA">
      <w:pPr>
        <w:numPr>
          <w:ilvl w:val="0"/>
          <w:numId w:val="2"/>
        </w:numPr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假如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E代表咳嗽，H代表支气管炎，则P(H|E)表示在咳嗽的人群中患支气管炎的概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下列描述中（    ）是正确的。</w:t>
      </w:r>
    </w:p>
    <w:p w14:paraId="01AFE969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容易通过统计获得</w:t>
      </w:r>
    </w:p>
    <w:p w14:paraId="4C8D8CB5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B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比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E|H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更容易通过统计获得</w:t>
      </w:r>
    </w:p>
    <w:p w14:paraId="68F4830E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在应用中，一般根据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从P(E|H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</w:p>
    <w:p w14:paraId="089A85C6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D. 在应用中，一般根据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从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E|H)</w:t>
      </w:r>
    </w:p>
    <w:p w14:paraId="303EE5FC">
      <w:pPr>
        <w:numPr>
          <w:numId w:val="0"/>
        </w:numPr>
        <w:rPr>
          <w:rFonts w:hint="default"/>
          <w:sz w:val="24"/>
          <w:lang w:val="en-US" w:eastAsia="zh-CN"/>
        </w:rPr>
      </w:pPr>
    </w:p>
    <w:p w14:paraId="38B3F395">
      <w:pPr>
        <w:numPr>
          <w:ilvl w:val="0"/>
          <w:numId w:val="2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>主观Bayes方法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特点包括（   ）</w:t>
      </w:r>
    </w:p>
    <w:p w14:paraId="77CFE6E4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是主观的，不依赖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概率论</w:t>
      </w:r>
    </w:p>
    <w:p w14:paraId="3A08F8DD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证据是结论的充分条件但不是必要条件</w:t>
      </w:r>
    </w:p>
    <w:p w14:paraId="5D98E525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证据是结论的充分且必要条件</w:t>
      </w:r>
    </w:p>
    <w:p w14:paraId="7611A667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D. 不必满足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事件间独立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性要求</w:t>
      </w:r>
    </w:p>
    <w:p w14:paraId="7B173CB5">
      <w:pPr>
        <w:numPr>
          <w:numId w:val="0"/>
        </w:numPr>
        <w:rPr>
          <w:rFonts w:hint="default"/>
          <w:sz w:val="24"/>
          <w:lang w:val="en-US" w:eastAsia="zh-CN"/>
        </w:rPr>
      </w:pPr>
    </w:p>
    <w:p w14:paraId="17772C7A">
      <w:pPr>
        <w:rPr>
          <w:rFonts w:hint="eastAsia" w:ascii="宋体" w:hAnsi="宋体" w:cs="Arial"/>
          <w:b/>
          <w:bCs/>
          <w:sz w:val="24"/>
        </w:rPr>
      </w:pPr>
    </w:p>
    <w:p w14:paraId="13642E8E">
      <w:pPr>
        <w:numPr>
          <w:ilvl w:val="0"/>
          <w:numId w:val="2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给定与或树，下列结论（    ）是正确的</w:t>
      </w:r>
    </w:p>
    <w:p w14:paraId="00D06423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A. 若P2，P11，P31是可解节点，则P是可解的</w:t>
      </w:r>
    </w:p>
    <w:p w14:paraId="00541C5F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若P11，P31，P32是可解节点，则P是可解的</w:t>
      </w:r>
    </w:p>
    <w:p w14:paraId="43509664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若只有P31，P32，P33是可解节点，则P是不可解的</w:t>
      </w:r>
    </w:p>
    <w:p w14:paraId="418CCB81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D. 若P是可解的，则P1也可解的</w:t>
      </w:r>
    </w:p>
    <w:p w14:paraId="5BF5F0E1">
      <w:pPr>
        <w:ind w:firstLine="420" w:firstLineChars="200"/>
      </w:pPr>
      <w:r>
        <w:drawing>
          <wp:inline distT="0" distB="0" distL="114300" distR="114300">
            <wp:extent cx="2130425" cy="1804670"/>
            <wp:effectExtent l="0" t="0" r="3175" b="8890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A2181">
      <w:pPr>
        <w:numPr>
          <w:ilvl w:val="0"/>
          <w:numId w:val="2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下列描述中，错误的描述是（    ）</w:t>
      </w:r>
    </w:p>
    <w:p w14:paraId="3D432187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归结原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是基于演绎法</w:t>
      </w:r>
    </w:p>
    <w:p w14:paraId="748C20A4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基于数据驱动的机器学习方法是归纳学习</w:t>
      </w:r>
    </w:p>
    <w:p w14:paraId="3ED339DC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C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随机性引起知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不确定性</w:t>
      </w:r>
    </w:p>
    <w:p w14:paraId="16D9EAEA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D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模糊性引起知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不确定性</w:t>
      </w:r>
    </w:p>
    <w:p w14:paraId="6020C9D9">
      <w:pPr>
        <w:ind w:firstLine="420" w:firstLineChars="200"/>
        <w:rPr>
          <w:rFonts w:hint="eastAsia"/>
        </w:rPr>
      </w:pPr>
    </w:p>
    <w:p w14:paraId="5648688C">
      <w:pPr>
        <w:numPr>
          <w:ilvl w:val="0"/>
          <w:numId w:val="2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>设U={1,2,…,10}，已知：</w:t>
      </w:r>
    </w:p>
    <w:p w14:paraId="5D4B21EA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大=0.2/4+0.4/5+0.6/6+0.8/7+1/8+1/9+1/10</w:t>
      </w:r>
    </w:p>
    <w:p w14:paraId="18EAF1B8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小=1/1+0.8/2+0.6/3+0.4/4+0.2/5</w:t>
      </w:r>
    </w:p>
    <w:p w14:paraId="38930D8C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则 （    ）是正确的。</w:t>
      </w:r>
    </w:p>
    <w:p w14:paraId="5E4AF7F6">
      <w:pPr>
        <w:numPr>
          <w:ilvl w:val="0"/>
          <w:numId w:val="3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7是大的数字 </w:t>
      </w:r>
    </w:p>
    <w:p w14:paraId="39895EF6">
      <w:pPr>
        <w:numPr>
          <w:ilvl w:val="0"/>
          <w:numId w:val="3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2是小的数字 </w:t>
      </w:r>
    </w:p>
    <w:p w14:paraId="2A56B6A5">
      <w:pPr>
        <w:numPr>
          <w:ilvl w:val="0"/>
          <w:numId w:val="3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5是又大又小的数字，模糊度是0.6</w:t>
      </w:r>
    </w:p>
    <w:p w14:paraId="7F8F1579">
      <w:pPr>
        <w:numPr>
          <w:ilvl w:val="0"/>
          <w:numId w:val="3"/>
        </w:numPr>
        <w:ind w:firstLine="480" w:firstLineChars="200"/>
        <w:rPr>
          <w:rFonts w:hint="eastAsia"/>
          <w:sz w:val="24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8是大的数字</w:t>
      </w:r>
    </w:p>
    <w:p w14:paraId="18D42508">
      <w:pPr>
        <w:ind w:firstLine="420" w:firstLineChars="200"/>
        <w:rPr>
          <w:rFonts w:hint="eastAsia"/>
        </w:rPr>
      </w:pPr>
    </w:p>
    <w:p w14:paraId="704F106C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二、简答题</w:t>
      </w:r>
    </w:p>
    <w:p w14:paraId="11D6C2E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回溯搜索策略和图搜索策略的区别是什么？</w:t>
      </w:r>
    </w:p>
    <w:p w14:paraId="39AE70F7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2. </w:t>
      </w:r>
      <w:r>
        <w:rPr>
          <w:rFonts w:hint="eastAsia" w:ascii="宋体" w:hAnsi="宋体" w:cs="Arial"/>
          <w:sz w:val="24"/>
        </w:rPr>
        <w:t>不确定性推理的“不确定性”主要表现在哪些方面？</w:t>
      </w:r>
    </w:p>
    <w:p w14:paraId="7C6FE35A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机器学习中的“泛化”能力是指什么？</w:t>
      </w:r>
    </w:p>
    <w:p w14:paraId="4ED80A0E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请说出分类、聚类、回归的区别。</w:t>
      </w:r>
    </w:p>
    <w:p w14:paraId="38AD2114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5</w:t>
      </w:r>
      <w:r>
        <w:rPr>
          <w:rFonts w:hint="eastAsia" w:ascii="宋体" w:hAnsi="宋体" w:cs="Arial"/>
          <w:sz w:val="24"/>
        </w:rPr>
        <w:t>．知识的表示方法有哪些？各自具有怎样的表示形式？</w:t>
      </w:r>
    </w:p>
    <w:p w14:paraId="65960145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6</w:t>
      </w:r>
      <w:r>
        <w:rPr>
          <w:rFonts w:hint="eastAsia" w:ascii="宋体" w:hAnsi="宋体" w:cs="Arial"/>
          <w:sz w:val="24"/>
        </w:rPr>
        <w:t>．</w:t>
      </w:r>
      <w:r>
        <w:rPr>
          <w:rFonts w:hint="eastAsia" w:ascii="宋体" w:hAnsi="宋体" w:eastAsia="宋体" w:cs="Arial"/>
          <w:sz w:val="24"/>
          <w:lang w:val="en-US" w:eastAsia="zh-CN"/>
        </w:rPr>
        <w:t>简述聚类跟分类的差异，给出K-means聚类的基本步骤。</w:t>
      </w:r>
    </w:p>
    <w:p w14:paraId="72624603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7</w:t>
      </w:r>
      <w:r>
        <w:rPr>
          <w:rFonts w:hint="eastAsia" w:ascii="宋体" w:hAnsi="宋体" w:cs="Arial"/>
          <w:sz w:val="24"/>
        </w:rPr>
        <w:t>．什么是不确定性推理？不确定性推理中需要解决的基本问题有哪些？</w:t>
      </w:r>
    </w:p>
    <w:p w14:paraId="64D82CA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8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请简述逻辑表示法的优缺点。</w:t>
      </w:r>
    </w:p>
    <w:p w14:paraId="192667C9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9</w:t>
      </w:r>
      <w:r>
        <w:rPr>
          <w:rFonts w:hint="eastAsia" w:ascii="宋体" w:hAnsi="宋体" w:cs="Arial"/>
          <w:sz w:val="24"/>
        </w:rPr>
        <w:t>. 请描述人工智能，机器学习，神经网络的区别与联系。</w:t>
      </w:r>
    </w:p>
    <w:p w14:paraId="0CF01E9B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0</w:t>
      </w:r>
      <w:r>
        <w:rPr>
          <w:rFonts w:hint="eastAsia" w:ascii="宋体" w:hAnsi="宋体" w:cs="Arial"/>
          <w:sz w:val="24"/>
        </w:rPr>
        <w:t>.</w:t>
      </w:r>
      <w:r>
        <w:rPr>
          <w:rFonts w:ascii="宋体" w:hAnsi="宋体" w:cs="Arial"/>
          <w:sz w:val="24"/>
        </w:rPr>
        <w:t xml:space="preserve"> </w:t>
      </w:r>
      <w:r>
        <w:rPr>
          <w:rFonts w:hint="eastAsia" w:ascii="宋体" w:hAnsi="宋体" w:cs="Arial"/>
          <w:sz w:val="24"/>
        </w:rPr>
        <w:t>什么是贝叶斯定理？它解决了什么问题？它刻画的是因果关系还是相关关系？</w:t>
      </w:r>
    </w:p>
    <w:p w14:paraId="31DFF41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 w:eastAsia="宋体" w:cs="Arial"/>
          <w:sz w:val="24"/>
          <w:lang w:val="en-US" w:eastAsia="zh-CN"/>
        </w:rPr>
        <w:t>简述人工智能中的</w:t>
      </w:r>
      <w:r>
        <w:rPr>
          <w:rFonts w:hint="default" w:ascii="宋体" w:hAnsi="宋体" w:eastAsia="宋体" w:cs="Arial"/>
          <w:sz w:val="24"/>
          <w:lang w:val="en-US" w:eastAsia="zh-CN"/>
        </w:rPr>
        <w:t>搜索</w:t>
      </w:r>
      <w:r>
        <w:rPr>
          <w:rFonts w:hint="eastAsia" w:ascii="宋体" w:hAnsi="宋体" w:eastAsia="宋体" w:cs="Arial"/>
          <w:sz w:val="24"/>
          <w:lang w:val="en-US" w:eastAsia="zh-CN"/>
        </w:rPr>
        <w:t>与数据库中的检索差异。</w:t>
      </w:r>
    </w:p>
    <w:p w14:paraId="499B7FCF">
      <w:pPr>
        <w:rPr>
          <w:rFonts w:hint="eastAsia" w:ascii="宋体" w:hAnsi="宋体" w:cs="Arial"/>
          <w:sz w:val="24"/>
        </w:rPr>
      </w:pPr>
      <w:r>
        <w:rPr>
          <w:rFonts w:ascii="宋体" w:hAnsi="宋体" w:cs="Arial"/>
          <w:sz w:val="24"/>
        </w:rPr>
        <w:t>12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梯度下降算法的步骤。</w:t>
      </w:r>
    </w:p>
    <w:p w14:paraId="05C590A1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简述机器学习系统构成，机器学习的结果是可预测的吗？以此讨论人工智能带来的风险。</w:t>
      </w:r>
    </w:p>
    <w:p w14:paraId="17CE5E49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符号主义与连接主义的主要区别？</w:t>
      </w:r>
    </w:p>
    <w:p w14:paraId="18955013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5. </w:t>
      </w:r>
      <w:r>
        <w:rPr>
          <w:rFonts w:hint="eastAsia" w:ascii="宋体" w:hAnsi="宋体" w:eastAsia="宋体" w:cs="Arial"/>
          <w:sz w:val="24"/>
          <w:lang w:val="en-US" w:eastAsia="zh-CN"/>
        </w:rPr>
        <w:t>简述</w:t>
      </w:r>
      <w:r>
        <w:rPr>
          <w:rFonts w:hint="default" w:ascii="宋体" w:hAnsi="宋体" w:eastAsia="宋体" w:cs="Arial"/>
          <w:sz w:val="24"/>
          <w:lang w:val="en-US" w:eastAsia="zh-CN"/>
        </w:rPr>
        <w:t>物理符号系统和人工神经网络系统的差别</w:t>
      </w:r>
      <w:r>
        <w:rPr>
          <w:rFonts w:hint="eastAsia" w:ascii="宋体" w:hAnsi="宋体" w:eastAsia="宋体" w:cs="Arial"/>
          <w:sz w:val="24"/>
          <w:lang w:val="en-US" w:eastAsia="zh-CN"/>
        </w:rPr>
        <w:t>。</w:t>
      </w:r>
    </w:p>
    <w:p w14:paraId="417536F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6. </w:t>
      </w:r>
      <w:r>
        <w:rPr>
          <w:rFonts w:hint="eastAsia" w:ascii="宋体" w:hAnsi="宋体" w:cs="Arial"/>
          <w:sz w:val="24"/>
        </w:rPr>
        <w:t>描述DBSCAN密度聚类的基本思想，并写出聚类过程。尝试分析其可能存在的缺点。</w:t>
      </w:r>
    </w:p>
    <w:p w14:paraId="30B794AE">
      <w:pPr>
        <w:rPr>
          <w:rFonts w:hint="eastAsia"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7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反演法求取某个问题答案的过程。</w:t>
      </w:r>
    </w:p>
    <w:p w14:paraId="41C37EEC">
      <w:pPr>
        <w:rPr>
          <w:rFonts w:hint="eastAsia" w:ascii="宋体" w:hAnsi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>18. 什么是交叉验证法？这个方法有什么用处？</w:t>
      </w:r>
    </w:p>
    <w:p w14:paraId="1AC75878">
      <w:pPr>
        <w:rPr>
          <w:rFonts w:hint="default" w:ascii="宋体" w:hAnsi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19. </w:t>
      </w:r>
      <w:r>
        <w:rPr>
          <w:rFonts w:hint="default" w:ascii="宋体" w:hAnsi="宋体" w:cs="Arial"/>
          <w:sz w:val="24"/>
          <w:lang w:val="en-US" w:eastAsia="zh-CN"/>
        </w:rPr>
        <w:t>产生式系统中，推理机的推理方式有哪几种？请分别解释说明。</w:t>
      </w:r>
    </w:p>
    <w:p w14:paraId="34F16E64">
      <w:pPr>
        <w:rPr>
          <w:rFonts w:hint="eastAsia" w:ascii="宋体" w:hAnsi="宋体" w:eastAsia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20. </w:t>
      </w:r>
      <w:r>
        <w:rPr>
          <w:rFonts w:hint="eastAsia" w:ascii="宋体" w:hAnsi="宋体" w:eastAsia="宋体" w:cs="Arial"/>
          <w:sz w:val="24"/>
          <w:lang w:val="en-US" w:eastAsia="zh-CN"/>
        </w:rPr>
        <w:t>请画出机器学习系统的基本构成，并说明系统中各环节的作用。基于数据驱动的机器学习是记住数据还是从中归纳出规律？简述理由。</w:t>
      </w:r>
    </w:p>
    <w:p w14:paraId="58839035">
      <w:pPr>
        <w:rPr>
          <w:rFonts w:hint="default" w:ascii="宋体" w:hAnsi="宋体" w:eastAsia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21. </w:t>
      </w:r>
      <w:r>
        <w:rPr>
          <w:rFonts w:hint="eastAsia" w:ascii="宋体" w:hAnsi="宋体" w:eastAsia="宋体" w:cs="Arial"/>
          <w:sz w:val="24"/>
          <w:lang w:val="en-US" w:eastAsia="zh-CN"/>
        </w:rPr>
        <w:t>BP算法适用于什么神经网络结构？描述BP算法的学习过程。</w:t>
      </w:r>
    </w:p>
    <w:p w14:paraId="451CC4C8">
      <w:pPr>
        <w:rPr>
          <w:rFonts w:ascii="宋体" w:hAnsi="宋体" w:cs="Arial"/>
          <w:b/>
          <w:bCs/>
          <w:sz w:val="24"/>
        </w:rPr>
      </w:pPr>
    </w:p>
    <w:p w14:paraId="51CCD02A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三、分析计算题</w:t>
      </w:r>
    </w:p>
    <w:p w14:paraId="06F6813D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</w:rPr>
        <w:t>对下图所示的博弈树，以优先生成左边结点的顺序来进行</w:t>
      </w:r>
      <w:r>
        <w:rPr>
          <w:rFonts w:hint="eastAsia" w:ascii="宋体" w:hAnsi="宋体"/>
          <w:sz w:val="24"/>
        </w:rPr>
        <w:t>α</w:t>
      </w:r>
      <w:r>
        <w:rPr>
          <w:rFonts w:hint="eastAsia"/>
          <w:sz w:val="24"/>
        </w:rPr>
        <w:t>-</w:t>
      </w:r>
      <w:r>
        <w:rPr>
          <w:rFonts w:hint="eastAsia" w:ascii="宋体" w:hAnsi="宋体"/>
          <w:sz w:val="24"/>
        </w:rPr>
        <w:t>β剪支搜索，请在博弈树上给出何处发生剪支的标记。</w:t>
      </w:r>
    </w:p>
    <w:p w14:paraId="3AAA1E47">
      <w:pPr>
        <w:rPr>
          <w:rFonts w:ascii="宋体" w:hAnsi="宋体" w:cs="Arial"/>
          <w:sz w:val="24"/>
        </w:rPr>
      </w:pPr>
      <w:r>
        <w:rPr>
          <w:rFonts w:hint="eastAsia" w:ascii="Verdana" w:hAnsi="Verdana" w:cs="宋体"/>
          <w:kern w:val="0"/>
          <w:sz w:val="24"/>
        </w:rPr>
        <w:drawing>
          <wp:inline distT="0" distB="0" distL="0" distR="0">
            <wp:extent cx="5273040" cy="288036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34105">
      <w:pPr>
        <w:rPr>
          <w:rFonts w:ascii="宋体" w:hAnsi="宋体" w:cs="Arial"/>
          <w:sz w:val="24"/>
        </w:rPr>
      </w:pPr>
    </w:p>
    <w:p w14:paraId="2BE2085A">
      <w:pPr>
        <w:rPr>
          <w:sz w:val="24"/>
        </w:rPr>
      </w:pPr>
      <w:r>
        <w:rPr>
          <w:rFonts w:hint="eastAsia" w:ascii="宋体" w:hAnsi="宋体" w:cs="Arial"/>
          <w:sz w:val="24"/>
        </w:rPr>
        <w:t>2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已知贝叶斯网络：</w:t>
      </w:r>
    </w:p>
    <w:p w14:paraId="717BF977">
      <w:pPr>
        <w:ind w:firstLine="420"/>
        <w:rPr>
          <w:sz w:val="24"/>
        </w:rPr>
      </w:pPr>
      <w:r>
        <w:drawing>
          <wp:inline distT="0" distB="0" distL="0" distR="0">
            <wp:extent cx="1996440" cy="1143000"/>
            <wp:effectExtent l="0" t="0" r="0" b="0"/>
            <wp:docPr id="7076027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602755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20D5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其相应的CPT表为：</w:t>
      </w:r>
    </w:p>
    <w:p w14:paraId="58A01D85">
      <w:pPr>
        <w:ind w:firstLine="480" w:firstLineChars="200"/>
        <w:rPr>
          <w:sz w:val="24"/>
        </w:rPr>
      </w:pPr>
      <w:r>
        <w:rPr>
          <w:sz w:val="24"/>
        </w:rPr>
        <w:t>P(S) = 0.4</w:t>
      </w:r>
    </w:p>
    <w:p w14:paraId="0A1C56ED">
      <w:pPr>
        <w:ind w:firstLine="480" w:firstLineChars="200"/>
        <w:rPr>
          <w:sz w:val="24"/>
        </w:rPr>
      </w:pPr>
      <w:r>
        <w:rPr>
          <w:sz w:val="24"/>
        </w:rPr>
        <w:t>P(C) = 0.3</w:t>
      </w:r>
    </w:p>
    <w:p w14:paraId="550E8AA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</w:t>
      </w:r>
      <w:r>
        <w:rPr>
          <w:sz w:val="24"/>
        </w:rPr>
        <w:t>(E|S, C) = 0.9</w:t>
      </w:r>
    </w:p>
    <w:p w14:paraId="45595D27">
      <w:pPr>
        <w:ind w:firstLine="480" w:firstLineChars="200"/>
        <w:rPr>
          <w:sz w:val="24"/>
        </w:rPr>
      </w:pPr>
      <w:r>
        <w:rPr>
          <w:sz w:val="24"/>
        </w:rPr>
        <w:t>P(E|S, ~C) = 0.3</w:t>
      </w:r>
    </w:p>
    <w:p w14:paraId="6E5BFFC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(E|~S, C) = 0.5</w:t>
      </w:r>
    </w:p>
    <w:p w14:paraId="72B315A0">
      <w:pPr>
        <w:ind w:firstLine="480" w:firstLineChars="200"/>
        <w:rPr>
          <w:sz w:val="24"/>
        </w:rPr>
      </w:pPr>
      <w:r>
        <w:rPr>
          <w:sz w:val="24"/>
        </w:rPr>
        <w:t>P(E|~S, ~C) = 0.1</w:t>
      </w:r>
    </w:p>
    <w:p w14:paraId="1632AC46">
      <w:pPr>
        <w:rPr>
          <w:rFonts w:ascii="宋体" w:hAnsi="宋体" w:cs="Arial"/>
          <w:sz w:val="24"/>
        </w:rPr>
      </w:pPr>
      <w:r>
        <w:rPr>
          <w:rFonts w:hint="eastAsia"/>
          <w:sz w:val="24"/>
        </w:rPr>
        <w:t>请用贝叶斯网络推理计算</w:t>
      </w:r>
      <w:r>
        <w:rPr>
          <w:sz w:val="24"/>
        </w:rPr>
        <w:t>P(~C |~</w:t>
      </w:r>
      <w:r>
        <w:rPr>
          <w:rFonts w:hint="eastAsia"/>
          <w:sz w:val="24"/>
        </w:rPr>
        <w:t>E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14:paraId="00268457">
      <w:pPr>
        <w:rPr>
          <w:rFonts w:ascii="宋体" w:hAnsi="宋体" w:cs="Arial"/>
          <w:sz w:val="24"/>
        </w:rPr>
      </w:pPr>
    </w:p>
    <w:p w14:paraId="10808375">
      <w:pPr>
        <w:rPr>
          <w:rFonts w:hint="default" w:ascii="Verdana" w:hAnsi="Verdana" w:cs="宋体"/>
          <w:kern w:val="0"/>
          <w:sz w:val="24"/>
          <w:lang w:val="en-US" w:eastAsia="zh-CN"/>
        </w:rPr>
      </w:pPr>
      <w:r>
        <w:rPr>
          <w:rFonts w:hint="eastAsia" w:ascii="宋体" w:hAnsi="宋体" w:cs="Arial"/>
          <w:sz w:val="24"/>
        </w:rPr>
        <w:t>3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  <w:lang w:val="en-US" w:eastAsia="zh-CN"/>
        </w:rPr>
        <w:t>已知下图所示的图结构，其中节点旁括号内的数值为h，有向边旁的数值为g，请给出使用A算法求解s到G最优路径的过程中，OPEN表中的节点及其f值的变化情况。</w:t>
      </w:r>
    </w:p>
    <w:p w14:paraId="4A2FCA6B">
      <w:pPr>
        <w:rPr>
          <w:rFonts w:ascii="Verdana" w:hAnsi="Verdana" w:cs="宋体"/>
          <w:kern w:val="0"/>
          <w:sz w:val="24"/>
        </w:rPr>
      </w:pPr>
      <w:r>
        <w:drawing>
          <wp:inline distT="0" distB="0" distL="114300" distR="114300">
            <wp:extent cx="1996440" cy="2698115"/>
            <wp:effectExtent l="0" t="0" r="0" b="0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269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E5FB2">
      <w:pPr>
        <w:rPr>
          <w:rFonts w:ascii="宋体" w:hAnsi="宋体" w:cs="Arial"/>
          <w:sz w:val="24"/>
        </w:rPr>
      </w:pPr>
      <w:bookmarkStart w:id="8" w:name="_GoBack"/>
      <w:bookmarkEnd w:id="8"/>
    </w:p>
    <w:p w14:paraId="4DEA5D03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4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下图所示的函数，如果损失函数L对向量y的梯度为[</w:t>
      </w:r>
      <w:r>
        <w:rPr>
          <w:rFonts w:ascii="宋体" w:hAnsi="宋体" w:cs="Arial"/>
          <w:sz w:val="24"/>
        </w:rPr>
        <w:t>4</w:t>
      </w:r>
      <w:r>
        <w:rPr>
          <w:rFonts w:hint="eastAsia" w:ascii="宋体" w:hAnsi="宋体" w:cs="Arial"/>
          <w:sz w:val="24"/>
        </w:rPr>
        <w:t>,-</w:t>
      </w: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5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9]</w:t>
      </w:r>
      <w:r>
        <w:rPr>
          <w:rFonts w:hint="eastAsia" w:ascii="宋体" w:hAnsi="宋体" w:cs="Arial"/>
          <w:sz w:val="24"/>
        </w:rPr>
        <w:t>，则L对向量x的梯度是多少？请写出计算过程。</w:t>
      </w:r>
    </w:p>
    <w:p w14:paraId="7909FFC5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drawing>
          <wp:inline distT="0" distB="0" distL="0" distR="0">
            <wp:extent cx="5684520" cy="17830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452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E955D">
      <w:pPr>
        <w:rPr>
          <w:rFonts w:ascii="宋体" w:hAnsi="宋体" w:cs="Arial"/>
          <w:sz w:val="24"/>
        </w:rPr>
      </w:pPr>
    </w:p>
    <w:p w14:paraId="04A530CC">
      <w:pPr>
        <w:pStyle w:val="3"/>
        <w:spacing w:line="253" w:lineRule="atLeast"/>
        <w:ind w:left="122" w:leftChars="1" w:hanging="120" w:hangingChars="50"/>
        <w:rPr>
          <w:rFonts w:ascii="ˎ̥" w:hAnsi="ˎ̥" w:cs="Times New Roman"/>
        </w:rPr>
      </w:pPr>
      <w:r>
        <w:rPr>
          <w:rFonts w:hint="eastAsia" w:cs="Arial"/>
          <w:lang w:val="en-US" w:eastAsia="zh-CN"/>
        </w:rPr>
        <w:t>5</w:t>
      </w:r>
      <w:r>
        <w:rPr>
          <w:rFonts w:cs="Arial"/>
        </w:rPr>
        <w:t xml:space="preserve">. </w:t>
      </w:r>
      <w:r>
        <w:rPr>
          <w:rFonts w:hint="eastAsia" w:ascii="ˎ̥" w:hAnsi="ˎ̥" w:cs="Times New Roman"/>
        </w:rPr>
        <w:t>假设在一个如图所示的神经元上实现和（AND）函数，</w:t>
      </w:r>
    </w:p>
    <w:p w14:paraId="19DDAC90">
      <w:pPr>
        <w:widowControl/>
        <w:spacing w:after="144" w:line="253" w:lineRule="atLeast"/>
        <w:ind w:left="122" w:leftChars="1" w:hanging="120" w:hangingChars="50"/>
        <w:jc w:val="center"/>
        <w:rPr>
          <w:rFonts w:ascii="ˎ̥" w:hAnsi="ˎ̥"/>
          <w:kern w:val="0"/>
          <w:sz w:val="24"/>
        </w:rPr>
      </w:pPr>
      <w:r>
        <w:rPr>
          <w:rFonts w:ascii="ˎ̥" w:hAnsi="ˎ̥"/>
          <w:kern w:val="0"/>
          <w:sz w:val="24"/>
        </w:rPr>
        <w:drawing>
          <wp:inline distT="0" distB="0" distL="0" distR="0">
            <wp:extent cx="2796540" cy="1569720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65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6C7E3">
      <w:pPr>
        <w:widowControl/>
        <w:spacing w:after="144" w:line="253" w:lineRule="atLeast"/>
        <w:ind w:left="122" w:leftChars="1" w:hanging="120" w:hangingChars="50"/>
        <w:jc w:val="left"/>
        <w:rPr>
          <w:rFonts w:ascii="ˎ̥" w:hAnsi="ˎ̥"/>
          <w:kern w:val="0"/>
          <w:sz w:val="24"/>
        </w:rPr>
      </w:pPr>
      <w:r>
        <w:rPr>
          <w:rFonts w:hint="eastAsia" w:ascii="ˎ̥" w:hAnsi="ˎ̥"/>
          <w:kern w:val="0"/>
          <w:sz w:val="24"/>
        </w:rPr>
        <w:t>下表是和函数的表述</w:t>
      </w:r>
    </w:p>
    <w:tbl>
      <w:tblPr>
        <w:tblStyle w:val="4"/>
        <w:tblW w:w="6456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613"/>
        <w:gridCol w:w="1613"/>
        <w:gridCol w:w="3230"/>
      </w:tblGrid>
      <w:tr w14:paraId="0301853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469D2B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58D4958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893F6CB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  <w:r>
              <w:rPr>
                <w:rFonts w:hint="eastAsia" w:ascii="ˎ̥" w:hAnsi="ˎ̥"/>
                <w:kern w:val="0"/>
                <w:sz w:val="24"/>
              </w:rPr>
              <w:t xml:space="preserve"> AND 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</w:tr>
      <w:tr w14:paraId="4E3ADBF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7C81F0E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0631B19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0B5176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5250FB5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65D0E46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96F8D97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A62A62B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3525B67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A4E9032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6C5E71D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6277A4B2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5321A3B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2926E0E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1196216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FC6385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</w:tr>
    </w:tbl>
    <w:p w14:paraId="3293E3A5">
      <w:pPr>
        <w:widowControl/>
        <w:spacing w:after="144" w:line="253" w:lineRule="atLeast"/>
        <w:jc w:val="left"/>
        <w:rPr>
          <w:rFonts w:ascii="ˎ̥" w:hAnsi="ˎ̥"/>
          <w:kern w:val="0"/>
          <w:sz w:val="24"/>
        </w:rPr>
      </w:pPr>
      <w:r>
        <w:rPr>
          <w:rFonts w:hint="eastAsia" w:ascii="ˎ̥" w:hAnsi="ˎ̥"/>
          <w:kern w:val="0"/>
          <w:sz w:val="24"/>
        </w:rPr>
        <w:t>激活函数为：</w:t>
      </w:r>
      <w:r>
        <w:rPr>
          <w:rFonts w:ascii="ˎ̥" w:hAnsi="ˎ̥"/>
          <w:kern w:val="0"/>
          <w:position w:val="-30"/>
          <w:sz w:val="24"/>
        </w:rPr>
        <w:pict>
          <v:shape id="_x0000_i1033" o:spt="75" type="#_x0000_t75" style="height:36pt;width:103.8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  <w:r>
        <w:rPr>
          <w:rFonts w:hint="eastAsia" w:ascii="ˎ̥" w:hAnsi="ˎ̥"/>
          <w:kern w:val="0"/>
          <w:sz w:val="24"/>
        </w:rPr>
        <w:t>，求神经元的权重w</w:t>
      </w:r>
      <w:r>
        <w:rPr>
          <w:rFonts w:hint="eastAsia" w:ascii="ˎ̥" w:hAnsi="ˎ̥"/>
          <w:kern w:val="0"/>
          <w:sz w:val="24"/>
          <w:vertAlign w:val="subscript"/>
        </w:rPr>
        <w:t>1</w:t>
      </w:r>
      <w:r>
        <w:rPr>
          <w:rFonts w:hint="eastAsia" w:ascii="ˎ̥" w:hAnsi="ˎ̥"/>
          <w:kern w:val="0"/>
          <w:sz w:val="24"/>
        </w:rPr>
        <w:t>, w</w:t>
      </w:r>
      <w:r>
        <w:rPr>
          <w:rFonts w:hint="eastAsia" w:ascii="ˎ̥" w:hAnsi="ˎ̥"/>
          <w:kern w:val="0"/>
          <w:sz w:val="24"/>
          <w:vertAlign w:val="subscript"/>
        </w:rPr>
        <w:t>2</w:t>
      </w:r>
      <w:r>
        <w:rPr>
          <w:rFonts w:hint="eastAsia" w:ascii="ˎ̥" w:hAnsi="ˎ̥"/>
          <w:kern w:val="0"/>
          <w:sz w:val="24"/>
        </w:rPr>
        <w:t>,和偏差b的值.</w:t>
      </w:r>
      <w:r>
        <w:rPr>
          <w:rFonts w:hint="eastAsia" w:ascii="宋体" w:hAnsi="宋体" w:cs="Arial"/>
          <w:sz w:val="24"/>
        </w:rPr>
        <w:t>请写出计算过程。</w:t>
      </w:r>
    </w:p>
    <w:p w14:paraId="11C6C114">
      <w:pPr>
        <w:spacing w:line="300" w:lineRule="auto"/>
        <w:rPr>
          <w:rFonts w:ascii="宋体" w:hAnsi="宋体" w:cs="Arial"/>
          <w:sz w:val="24"/>
        </w:rPr>
      </w:pPr>
    </w:p>
    <w:p w14:paraId="43112C9F">
      <w:pPr>
        <w:spacing w:line="300" w:lineRule="auto"/>
        <w:rPr>
          <w:sz w:val="24"/>
        </w:rPr>
      </w:pPr>
      <w:r>
        <w:rPr>
          <w:rFonts w:hint="eastAsia" w:ascii="宋体" w:hAnsi="宋体" w:cs="Arial"/>
          <w:sz w:val="24"/>
          <w:lang w:val="en-US" w:eastAsia="zh-CN"/>
        </w:rPr>
        <w:t>6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对于八数码问题按如下定义评价函数ｆ（ｘ）＝ｄ（ｘ）＋ｈ（ｘ），其中ｄ（ｘ）为结点ｘ的深度，ｈ（ｘ）为每一个将牌与其目标位置之间距离（不考虑夹在其间的将牌）的总和，设初始状态和目标状态如下：</w:t>
      </w:r>
    </w:p>
    <w:p w14:paraId="5CC4FCD4">
      <w:pPr>
        <w:spacing w:line="300" w:lineRule="auto"/>
        <w:rPr>
          <w:sz w:val="24"/>
        </w:rPr>
      </w:pPr>
      <w:r>
        <w:rPr>
          <w:sz w:val="24"/>
        </w:rPr>
        <w:drawing>
          <wp:inline distT="0" distB="0" distL="0" distR="0">
            <wp:extent cx="746760" cy="74676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　</w:t>
      </w:r>
      <w:r>
        <w:rPr>
          <w:sz w:val="24"/>
        </w:rPr>
        <w:sym w:font="Wingdings" w:char="F0E8"/>
      </w:r>
      <w:r>
        <w:rPr>
          <w:sz w:val="24"/>
        </w:rPr>
        <w:t>　</w:t>
      </w:r>
      <w:r>
        <w:rPr>
          <w:sz w:val="24"/>
        </w:rPr>
        <w:drawing>
          <wp:inline distT="0" distB="0" distL="0" distR="0">
            <wp:extent cx="731520" cy="73152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ED177">
      <w:pPr>
        <w:spacing w:line="300" w:lineRule="auto"/>
        <w:rPr>
          <w:sz w:val="24"/>
        </w:rPr>
      </w:pPr>
      <w:r>
        <w:rPr>
          <w:sz w:val="24"/>
        </w:rPr>
        <w:t xml:space="preserve">  初始状态     　目标状态</w:t>
      </w:r>
    </w:p>
    <w:p w14:paraId="4BDA3FBB">
      <w:pPr>
        <w:numPr>
          <w:ilvl w:val="0"/>
          <w:numId w:val="4"/>
        </w:numPr>
        <w:spacing w:line="300" w:lineRule="auto"/>
        <w:rPr>
          <w:sz w:val="24"/>
        </w:rPr>
      </w:pPr>
      <w:r>
        <w:rPr>
          <w:sz w:val="24"/>
        </w:rPr>
        <w:t>请用Ａ</w:t>
      </w:r>
      <w:r>
        <w:rPr>
          <w:sz w:val="24"/>
          <w:vertAlign w:val="superscript"/>
        </w:rPr>
        <w:t>＊</w:t>
      </w:r>
      <w:r>
        <w:rPr>
          <w:sz w:val="24"/>
        </w:rPr>
        <w:t>算法搜索目标，列出前三步搜索中的</w:t>
      </w:r>
      <w:r>
        <w:rPr>
          <w:rFonts w:hint="eastAsia"/>
          <w:sz w:val="24"/>
        </w:rPr>
        <w:t>Open</w:t>
      </w:r>
      <w:r>
        <w:rPr>
          <w:sz w:val="24"/>
        </w:rPr>
        <w:t>和</w:t>
      </w:r>
      <w:r>
        <w:rPr>
          <w:rFonts w:hint="eastAsia"/>
          <w:sz w:val="24"/>
        </w:rPr>
        <w:t>Closed</w:t>
      </w:r>
      <w:r>
        <w:rPr>
          <w:sz w:val="24"/>
        </w:rPr>
        <w:t>表的内容和当前扩展结点的ｆ值</w:t>
      </w:r>
    </w:p>
    <w:p w14:paraId="146498C5">
      <w:pPr>
        <w:numPr>
          <w:ilvl w:val="0"/>
          <w:numId w:val="4"/>
        </w:numPr>
        <w:spacing w:line="300" w:lineRule="auto"/>
        <w:rPr>
          <w:sz w:val="24"/>
        </w:rPr>
      </w:pPr>
      <w:r>
        <w:rPr>
          <w:sz w:val="24"/>
        </w:rPr>
        <w:t>画出前6步的搜索树和当前扩展结点的ｆ值</w:t>
      </w:r>
    </w:p>
    <w:p w14:paraId="39C4A3DD">
      <w:pPr>
        <w:spacing w:line="300" w:lineRule="auto"/>
        <w:rPr>
          <w:rFonts w:ascii="宋体" w:hAnsi="宋体" w:cs="Arial"/>
          <w:sz w:val="24"/>
        </w:rPr>
      </w:pPr>
    </w:p>
    <w:p w14:paraId="4BBFDD41">
      <w:pPr>
        <w:spacing w:line="300" w:lineRule="auto"/>
        <w:rPr>
          <w:sz w:val="24"/>
          <w:lang w:val="de-DE"/>
        </w:rPr>
      </w:pPr>
      <w:r>
        <w:rPr>
          <w:rFonts w:hint="eastAsia" w:ascii="宋体" w:hAnsi="宋体" w:cs="Arial"/>
          <w:sz w:val="24"/>
          <w:lang w:val="en-US" w:eastAsia="zh-CN"/>
        </w:rPr>
        <w:t>7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训练数据集如下表</w:t>
      </w:r>
      <w:r>
        <w:rPr>
          <w:sz w:val="24"/>
          <w:lang w:val="de-DE"/>
        </w:rPr>
        <w:t>，</w:t>
      </w:r>
      <w:r>
        <w:rPr>
          <w:sz w:val="24"/>
        </w:rPr>
        <w:t>请用决策树算法或朴素贝叶斯算法预测下列样本的类标记</w:t>
      </w:r>
      <w:r>
        <w:rPr>
          <w:sz w:val="24"/>
          <w:lang w:val="de-DE"/>
        </w:rPr>
        <w:t>：</w:t>
      </w:r>
    </w:p>
    <w:p w14:paraId="20030F64">
      <w:pPr>
        <w:spacing w:line="300" w:lineRule="auto"/>
        <w:rPr>
          <w:sz w:val="24"/>
        </w:rPr>
      </w:pPr>
      <w:r>
        <w:rPr>
          <w:sz w:val="24"/>
          <w:lang w:val="de-DE"/>
        </w:rPr>
        <w:t>X = (</w:t>
      </w:r>
      <w:r>
        <w:rPr>
          <w:b/>
          <w:bCs/>
          <w:sz w:val="24"/>
          <w:lang w:val="de-DE"/>
        </w:rPr>
        <w:t>Outlook=Rain, Temperature=cool, Humidity=high, Wind=weak</w:t>
      </w:r>
      <w:r>
        <w:rPr>
          <w:sz w:val="24"/>
          <w:lang w:val="de-DE"/>
        </w:rPr>
        <w:t>)，</w:t>
      </w:r>
      <w:r>
        <w:rPr>
          <w:sz w:val="24"/>
        </w:rPr>
        <w:t>请写出用一种算法解答的过程和结果。</w:t>
      </w:r>
    </w:p>
    <w:p w14:paraId="4D54D8B9">
      <w:pPr>
        <w:spacing w:line="300" w:lineRule="auto"/>
        <w:rPr>
          <w:rFonts w:hint="eastAsia"/>
          <w:sz w:val="24"/>
          <w:lang w:val="de-DE"/>
        </w:rPr>
      </w:pP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576"/>
        <w:gridCol w:w="957"/>
        <w:gridCol w:w="1381"/>
        <w:gridCol w:w="1078"/>
        <w:gridCol w:w="782"/>
        <w:gridCol w:w="1199"/>
      </w:tblGrid>
      <w:tr w14:paraId="3F4A005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45BCACA">
            <w:pPr>
              <w:ind w:right="-74"/>
            </w:pPr>
            <w:r>
              <w:rPr>
                <w:b/>
                <w:bCs/>
              </w:rPr>
              <w:t>Da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CB8FA5">
            <w:pPr>
              <w:ind w:right="-74"/>
            </w:pPr>
            <w:r>
              <w:rPr>
                <w:b/>
                <w:bCs/>
              </w:rPr>
              <w:t>Outlook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0F8D02">
            <w:pPr>
              <w:ind w:right="-74"/>
            </w:pPr>
            <w:r>
              <w:rPr>
                <w:b/>
                <w:bCs/>
              </w:rPr>
              <w:t>Temperature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562AC5">
            <w:pPr>
              <w:ind w:right="-74"/>
            </w:pPr>
            <w:r>
              <w:rPr>
                <w:b/>
                <w:bCs/>
              </w:rPr>
              <w:t>Humidit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43CCA1F">
            <w:pPr>
              <w:ind w:right="-74"/>
            </w:pPr>
            <w:r>
              <w:rPr>
                <w:b/>
                <w:bCs/>
              </w:rPr>
              <w:t>Wind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102271">
            <w:pPr>
              <w:ind w:right="-74"/>
            </w:pPr>
            <w:r>
              <w:rPr>
                <w:b/>
                <w:bCs/>
              </w:rPr>
              <w:t>PlayTennis</w:t>
            </w:r>
          </w:p>
        </w:tc>
      </w:tr>
      <w:tr w14:paraId="65E37E1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AC8DE61">
            <w:pPr>
              <w:ind w:right="-74"/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DA90CA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52E92B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94420F5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F01EBB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3F8696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5B28567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3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307E0B8">
            <w:pPr>
              <w:ind w:right="-74"/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93B5F04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D8F356D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881E59C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AC71869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FBF0B99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41C46DB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97EAC92">
            <w:pPr>
              <w:ind w:right="-74"/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A3CADD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EAE4E3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B4C4307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E5BF64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841DA6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464FBF9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B31A2DD">
            <w:pPr>
              <w:ind w:right="-74"/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34AF64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EB940BF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13A7417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8AA51C1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6B92AE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28DBF3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70FF252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9C73676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987C76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51D7A46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73C9EE6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CC6EFBC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329D579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643FD55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4C3982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A48B4B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489267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A580B3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BAACCB9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0C46202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1D2500">
            <w:pPr>
              <w:ind w:right="-74"/>
            </w:pPr>
            <w:r>
              <w:rPr>
                <w:b/>
                <w:bCs/>
              </w:rPr>
              <w:t>7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767281A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4F281B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E4C7FA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E79B07C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A6C238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10830D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4D475E4">
            <w:pPr>
              <w:ind w:right="-74"/>
            </w:pPr>
            <w:r>
              <w:rPr>
                <w:b/>
                <w:bCs/>
              </w:rPr>
              <w:t>8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8921DF1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F3D5589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115470B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D482B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6F688C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25F0D71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3DD756">
            <w:pPr>
              <w:ind w:right="-74"/>
            </w:pPr>
            <w:r>
              <w:rPr>
                <w:b/>
                <w:bCs/>
              </w:rPr>
              <w:t>9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64E08B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462C7C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2446E11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862A3E2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B6F1AE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34C226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E019A7">
            <w:pPr>
              <w:ind w:right="-74"/>
            </w:pPr>
            <w:r>
              <w:rPr>
                <w:b/>
                <w:bCs/>
              </w:rPr>
              <w:t>10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94D5413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28431A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7A3CD5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67F6F7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4D43FB8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5EBF0C4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45CD0A1">
            <w:pPr>
              <w:ind w:right="-74"/>
            </w:pPr>
            <w:r>
              <w:rPr>
                <w:b/>
                <w:bCs/>
              </w:rPr>
              <w:t>1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3725B4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EC36072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0955A42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1CF69FD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92D952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7A20F3C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1DC6D5">
            <w:pPr>
              <w:ind w:right="-74"/>
            </w:pPr>
            <w:r>
              <w:rPr>
                <w:b/>
                <w:bCs/>
              </w:rPr>
              <w:t>1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13412AA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9C41815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7FF418F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D1B606E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6923E52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6DB4E5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2E8E498">
            <w:pPr>
              <w:ind w:right="-74"/>
            </w:pPr>
            <w:r>
              <w:rPr>
                <w:b/>
                <w:bCs/>
              </w:rPr>
              <w:t>1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5123F41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C71AA5F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1442085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5EABFB1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EDE3B5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98D4A2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AFD6A4">
            <w:pPr>
              <w:ind w:right="-74"/>
            </w:pPr>
            <w:r>
              <w:rPr>
                <w:b/>
                <w:bCs/>
              </w:rPr>
              <w:t>1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D5F6CBA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22C7311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C1046E4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99166E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79BFDC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</w:tbl>
    <w:p w14:paraId="720BD8A1">
      <w:pPr>
        <w:rPr>
          <w:sz w:val="24"/>
        </w:rPr>
      </w:pPr>
    </w:p>
    <w:p w14:paraId="2D299522">
      <w:pPr>
        <w:ind w:right="149" w:rightChars="71" w:hanging="10"/>
        <w:rPr>
          <w:sz w:val="24"/>
        </w:rPr>
      </w:pPr>
      <w:r>
        <w:rPr>
          <w:rFonts w:hint="eastAsia"/>
          <w:sz w:val="24"/>
          <w:lang w:val="en-US" w:eastAsia="zh-CN"/>
        </w:rPr>
        <w:t>8</w:t>
      </w:r>
      <w:r>
        <w:rPr>
          <w:sz w:val="24"/>
        </w:rPr>
        <w:t>. 设已知：所有的自然数都是整数，某些自然数是偶数。</w:t>
      </w:r>
    </w:p>
    <w:p w14:paraId="75BF6E8B">
      <w:pPr>
        <w:ind w:right="149" w:rightChars="71" w:hanging="10"/>
        <w:rPr>
          <w:sz w:val="24"/>
        </w:rPr>
      </w:pPr>
      <w:r>
        <w:rPr>
          <w:sz w:val="24"/>
        </w:rPr>
        <w:t xml:space="preserve">   请用归结原理证明：某些整数是偶数。</w:t>
      </w:r>
    </w:p>
    <w:p w14:paraId="499EBE50">
      <w:pPr>
        <w:rPr>
          <w:rFonts w:ascii="宋体" w:hAnsi="宋体" w:cs="Arial"/>
          <w:sz w:val="24"/>
        </w:rPr>
      </w:pPr>
    </w:p>
    <w:p w14:paraId="2B94982A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  <w:lang w:val="en-US" w:eastAsia="zh-CN"/>
        </w:rPr>
        <w:t>9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小明同学想利用决策树实现一个挑瓜程序，</w:t>
      </w:r>
      <w:r>
        <w:rPr>
          <w:rFonts w:hint="eastAsia" w:ascii="Verdana" w:hAnsi="Verdana" w:cs="宋体"/>
          <w:kern w:val="0"/>
          <w:sz w:val="24"/>
        </w:rPr>
        <w:t>设训练集如下表所示，在用ID3算法进行决策树学习的过程中，应该首先选择哪个属性进行分裂？请写出计算过程。</w:t>
      </w:r>
    </w:p>
    <w:p w14:paraId="0C028773">
      <w:pPr>
        <w:rPr>
          <w:rFonts w:ascii="Verdana" w:hAnsi="Verdana" w:cs="宋体"/>
          <w:kern w:val="0"/>
          <w:sz w:val="24"/>
        </w:rPr>
      </w:pPr>
      <w:r>
        <w:rPr>
          <w:rFonts w:ascii="Verdana" w:hAnsi="Verdana" w:cs="宋体"/>
          <w:kern w:val="0"/>
          <w:sz w:val="24"/>
        </w:rPr>
        <w:drawing>
          <wp:inline distT="0" distB="0" distL="0" distR="0">
            <wp:extent cx="4290060" cy="3009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006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817ED4D">
      <w:pPr>
        <w:rPr>
          <w:rFonts w:ascii="宋体" w:hAnsi="宋体" w:cs="Arial"/>
          <w:sz w:val="24"/>
        </w:rPr>
      </w:pPr>
    </w:p>
    <w:p w14:paraId="34410B43">
      <w:pPr>
        <w:rPr>
          <w:sz w:val="24"/>
        </w:rPr>
      </w:pP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  <w:lang w:val="en-US" w:eastAsia="zh-CN"/>
        </w:rPr>
        <w:t>0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假设任何通过计算机考试并获奖的人都是快乐的，任何肯学习或幸运的人都可以通过所有考试，小张不肯学习但他是幸运的，任何幸运的人都能获奖。请用谓词逻辑归结推理证明：小张是快乐的。</w:t>
      </w:r>
    </w:p>
    <w:p w14:paraId="3718F6EE">
      <w:pPr>
        <w:rPr>
          <w:rFonts w:ascii="宋体" w:hAnsi="宋体" w:cs="Arial"/>
          <w:sz w:val="24"/>
        </w:rPr>
      </w:pPr>
    </w:p>
    <w:p w14:paraId="10500A39">
      <w:pPr>
        <w:numPr>
          <w:ilvl w:val="0"/>
          <w:numId w:val="5"/>
        </w:numPr>
        <w:rPr>
          <w:rFonts w:hint="eastAsia"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设对于数据d 有假设h1，h2，h3。它们的先验概率分别是P(h1)=0.3，P(h2)=0.3，P(h3)=0.4。并且已知P(d|h1)=0.5，P(d|h2)=0.3，P(d|h3)=0.2。又已知在分类集合V={＋，－}上数据d 被h1 分类为正，被h2 和h3 分类为负。请贝叶斯最优分类器对数据d 进行分类。</w:t>
      </w:r>
    </w:p>
    <w:p w14:paraId="09468C39">
      <w:pPr>
        <w:widowControl w:val="0"/>
        <w:numPr>
          <w:ilvl w:val="0"/>
          <w:numId w:val="0"/>
        </w:numPr>
        <w:jc w:val="both"/>
        <w:rPr>
          <w:rFonts w:hint="eastAsia" w:ascii="宋体" w:hAnsi="宋体" w:cs="Arial"/>
          <w:sz w:val="24"/>
        </w:rPr>
      </w:pPr>
    </w:p>
    <w:p w14:paraId="4B87ABC4">
      <w:pPr>
        <w:widowControl w:val="0"/>
        <w:numPr>
          <w:ilvl w:val="0"/>
          <w:numId w:val="5"/>
        </w:numPr>
        <w:ind w:left="0" w:leftChars="0" w:firstLine="0" w:firstLineChars="0"/>
        <w:jc w:val="both"/>
        <w:rPr>
          <w:rFonts w:hint="default" w:ascii="宋体" w:hAnsi="宋体" w:eastAsia="宋体" w:cs="Arial"/>
          <w:sz w:val="24"/>
          <w:lang w:val="en-US" w:eastAsia="zh-CN"/>
        </w:rPr>
      </w:pPr>
      <w:r>
        <w:rPr>
          <w:rFonts w:hint="default" w:ascii="宋体" w:hAnsi="宋体" w:eastAsia="宋体" w:cs="Arial"/>
          <w:sz w:val="24"/>
          <w:lang w:val="en-US" w:eastAsia="zh-CN"/>
        </w:rPr>
        <w:t>设A,B,C三人中有人从不说真话，也有人从不说假话。某人向这三人分别提出同一个问题：谁是说谎者？A答：“B和C都是说谎者”；B答：“A和C都是说谎者”；C答：“A和B中至少有一个是说谎者”。请应用归结原理求解谁是老实人，谁是说谎者？</w:t>
      </w:r>
    </w:p>
    <w:sectPr>
      <w:footerReference r:id="rId3" w:type="default"/>
      <w:pgSz w:w="11906" w:h="16838"/>
      <w:pgMar w:top="1418" w:right="1134" w:bottom="1134" w:left="181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D1CB0D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hint="eastAsia" w:ascii="宋体" w:hAnsi="宋体" w:cs="Arial"/>
        <w:b/>
        <w:bCs/>
        <w:sz w:val="18"/>
        <w:szCs w:val="18"/>
      </w:rPr>
      <w:t>《人工智能》试卷A</w:t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1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</w:t>
    </w:r>
  </w:p>
  <w:p w14:paraId="60D048D9"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0B2C5C4"/>
    <w:multiLevelType w:val="singleLevel"/>
    <w:tmpl w:val="C0B2C5C4"/>
    <w:lvl w:ilvl="0" w:tentative="0">
      <w:start w:val="48"/>
      <w:numFmt w:val="decimal"/>
      <w:suff w:val="space"/>
      <w:lvlText w:val="%1."/>
      <w:lvlJc w:val="left"/>
    </w:lvl>
  </w:abstractNum>
  <w:abstractNum w:abstractNumId="1">
    <w:nsid w:val="3715426B"/>
    <w:multiLevelType w:val="singleLevel"/>
    <w:tmpl w:val="3715426B"/>
    <w:lvl w:ilvl="0" w:tentative="0">
      <w:start w:val="11"/>
      <w:numFmt w:val="decimal"/>
      <w:suff w:val="space"/>
      <w:lvlText w:val="%1."/>
      <w:lvlJc w:val="left"/>
    </w:lvl>
  </w:abstractNum>
  <w:abstractNum w:abstractNumId="2">
    <w:nsid w:val="3CC50BE2"/>
    <w:multiLevelType w:val="multilevel"/>
    <w:tmpl w:val="3CC50BE2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937E4C4"/>
    <w:multiLevelType w:val="singleLevel"/>
    <w:tmpl w:val="6937E4C4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7542D128"/>
    <w:multiLevelType w:val="singleLevel"/>
    <w:tmpl w:val="7542D128"/>
    <w:lvl w:ilvl="0" w:tentative="0">
      <w:start w:val="46"/>
      <w:numFmt w:val="decimal"/>
      <w:suff w:val="space"/>
      <w:lvlText w:val="%1."/>
      <w:lvlJc w:val="left"/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A3ZjlhMWZlZjMwZjMwNGY3OGI3ZWYxNTIxNGFkMTkifQ=="/>
  </w:docVars>
  <w:rsids>
    <w:rsidRoot w:val="00172A27"/>
    <w:rsid w:val="00170F4C"/>
    <w:rsid w:val="002003FF"/>
    <w:rsid w:val="0024499B"/>
    <w:rsid w:val="00281501"/>
    <w:rsid w:val="002B73C7"/>
    <w:rsid w:val="00301C14"/>
    <w:rsid w:val="00364668"/>
    <w:rsid w:val="004E02E9"/>
    <w:rsid w:val="005369EE"/>
    <w:rsid w:val="00546AA5"/>
    <w:rsid w:val="0056246F"/>
    <w:rsid w:val="005914BE"/>
    <w:rsid w:val="009162C5"/>
    <w:rsid w:val="00A0490D"/>
    <w:rsid w:val="00AC2C0A"/>
    <w:rsid w:val="00B20491"/>
    <w:rsid w:val="00B80AEB"/>
    <w:rsid w:val="00BD1B42"/>
    <w:rsid w:val="00C930A3"/>
    <w:rsid w:val="00CE2C20"/>
    <w:rsid w:val="00EF379C"/>
    <w:rsid w:val="00F10F58"/>
    <w:rsid w:val="03D824E1"/>
    <w:rsid w:val="0F9718DF"/>
    <w:rsid w:val="341D69DC"/>
    <w:rsid w:val="37BF48A4"/>
    <w:rsid w:val="47E77906"/>
    <w:rsid w:val="4E173610"/>
    <w:rsid w:val="5E103493"/>
    <w:rsid w:val="6C142723"/>
    <w:rsid w:val="6FB31727"/>
    <w:rsid w:val="6FFC7714"/>
    <w:rsid w:val="73362EBB"/>
    <w:rsid w:val="77EA733C"/>
    <w:rsid w:val="78E27D88"/>
    <w:rsid w:val="7E5A7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6">
    <w:name w:val="页脚 字符"/>
    <w:basedOn w:val="5"/>
    <w:link w:val="2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7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emf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image" Target="media/image20.png"/><Relationship Id="rId28" Type="http://schemas.openxmlformats.org/officeDocument/2006/relationships/image" Target="media/image19.emf"/><Relationship Id="rId27" Type="http://schemas.openxmlformats.org/officeDocument/2006/relationships/image" Target="media/image18.png"/><Relationship Id="rId26" Type="http://schemas.openxmlformats.org/officeDocument/2006/relationships/image" Target="media/image17.jpe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emf"/><Relationship Id="rId11" Type="http://schemas.openxmlformats.org/officeDocument/2006/relationships/image" Target="media/image7.png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4026</Words>
  <Characters>4815</Characters>
  <Lines>49</Lines>
  <Paragraphs>13</Paragraphs>
  <TotalTime>1</TotalTime>
  <ScaleCrop>false</ScaleCrop>
  <LinksUpToDate>false</LinksUpToDate>
  <CharactersWithSpaces>5472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8T11:04:00Z</dcterms:created>
  <dc:creator>csjwei@outlook.com</dc:creator>
  <cp:lastModifiedBy>豫章故人</cp:lastModifiedBy>
  <dcterms:modified xsi:type="dcterms:W3CDTF">2024-12-25T03:00:17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54A62943631F40C4815E9B783344184B_12</vt:lpwstr>
  </property>
</Properties>
</file>